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media/audio2.wav" ContentType="audio/wav"/>
  <Override PartName="/ppt/media/audio4.wav" ContentType="audio/wav"/>
  <Override PartName="/ppt/media/audio5.wav" ContentType="audio/wav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media/audio6.wav" ContentType="audio/wav"/>
  <Override PartName="/ppt/media/audio7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  <p:sldMasterId id="2147483748" r:id="rId2"/>
    <p:sldMasterId id="2147483773" r:id="rId3"/>
    <p:sldMasterId id="2147483786" r:id="rId4"/>
    <p:sldMasterId id="2147483800" r:id="rId5"/>
    <p:sldMasterId id="2147483812" r:id="rId6"/>
  </p:sldMasterIdLst>
  <p:notesMasterIdLst>
    <p:notesMasterId r:id="rId37"/>
  </p:notesMasterIdLst>
  <p:sldIdLst>
    <p:sldId id="280" r:id="rId7"/>
    <p:sldId id="263" r:id="rId8"/>
    <p:sldId id="341" r:id="rId9"/>
    <p:sldId id="264" r:id="rId10"/>
    <p:sldId id="340" r:id="rId11"/>
    <p:sldId id="267" r:id="rId12"/>
    <p:sldId id="342" r:id="rId13"/>
    <p:sldId id="272" r:id="rId14"/>
    <p:sldId id="343" r:id="rId15"/>
    <p:sldId id="300" r:id="rId16"/>
    <p:sldId id="293" r:id="rId17"/>
    <p:sldId id="295" r:id="rId18"/>
    <p:sldId id="281" r:id="rId19"/>
    <p:sldId id="353" r:id="rId20"/>
    <p:sldId id="354" r:id="rId21"/>
    <p:sldId id="375" r:id="rId22"/>
    <p:sldId id="298" r:id="rId23"/>
    <p:sldId id="266" r:id="rId24"/>
    <p:sldId id="376" r:id="rId25"/>
    <p:sldId id="268" r:id="rId26"/>
    <p:sldId id="356" r:id="rId27"/>
    <p:sldId id="358" r:id="rId28"/>
    <p:sldId id="346" r:id="rId29"/>
    <p:sldId id="366" r:id="rId30"/>
    <p:sldId id="344" r:id="rId31"/>
    <p:sldId id="367" r:id="rId32"/>
    <p:sldId id="329" r:id="rId33"/>
    <p:sldId id="328" r:id="rId34"/>
    <p:sldId id="304" r:id="rId35"/>
    <p:sldId id="337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FFFF"/>
    <a:srgbClr val="FF66FF"/>
    <a:srgbClr val="3333CC"/>
    <a:srgbClr val="FFFF00"/>
    <a:srgbClr val="FF9900"/>
    <a:srgbClr val="FFCC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>
      <p:cViewPr varScale="1">
        <p:scale>
          <a:sx n="91" d="100"/>
          <a:sy n="91" d="100"/>
        </p:scale>
        <p:origin x="486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viewProps" Target="viewProp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NeighborY="7263"/>
      <dgm:spPr/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353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/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/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5332354" y="-795308"/>
          <a:ext cx="6183111" cy="6183111"/>
        </a:xfrm>
        <a:prstGeom prst="blockArc">
          <a:avLst>
            <a:gd name="adj1" fmla="val 18900000"/>
            <a:gd name="adj2" fmla="val 2700000"/>
            <a:gd name="adj3" fmla="val 349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69145" y="571995"/>
          <a:ext cx="8900385" cy="918498"/>
        </a:xfrm>
        <a:prstGeom prst="rect">
          <a:avLst/>
        </a:prstGeom>
        <a:gradFill rotWithShape="1">
          <a:gsLst>
            <a:gs pos="0">
              <a:schemeClr val="accent1">
                <a:satMod val="103000"/>
                <a:lumMod val="102000"/>
                <a:tint val="94000"/>
              </a:schemeClr>
            </a:gs>
            <a:gs pos="50000">
              <a:schemeClr val="accent1">
                <a:satMod val="110000"/>
                <a:lumMod val="100000"/>
                <a:shade val="100000"/>
              </a:schemeClr>
            </a:gs>
            <a:gs pos="100000">
              <a:schemeClr val="accent1"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9145" y="571995"/>
        <a:ext cx="8900385" cy="918498"/>
      </dsp:txXfrm>
    </dsp:sp>
    <dsp:sp modelId="{73F439AE-4020-45C5-B27A-2DB6095092F8}">
      <dsp:nvSpPr>
        <dsp:cNvPr id="0" name=""/>
        <dsp:cNvSpPr/>
      </dsp:nvSpPr>
      <dsp:spPr>
        <a:xfrm>
          <a:off x="-76871" y="42782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451311" y="1804547"/>
          <a:ext cx="9123848" cy="918498"/>
        </a:xfrm>
        <a:prstGeom prst="rect">
          <a:avLst/>
        </a:prstGeom>
        <a:gradFill rotWithShape="1">
          <a:gsLst>
            <a:gs pos="0">
              <a:schemeClr val="accent1">
                <a:satMod val="103000"/>
                <a:lumMod val="102000"/>
                <a:tint val="94000"/>
              </a:schemeClr>
            </a:gs>
            <a:gs pos="50000">
              <a:schemeClr val="accent1">
                <a:satMod val="110000"/>
                <a:lumMod val="100000"/>
                <a:shade val="100000"/>
              </a:schemeClr>
            </a:gs>
            <a:gs pos="100000">
              <a:schemeClr val="accent1"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1311" y="1804547"/>
        <a:ext cx="9123848" cy="918498"/>
      </dsp:txXfrm>
    </dsp:sp>
    <dsp:sp modelId="{425517B2-2BDC-437A-9C2F-A102F25D4FDA}">
      <dsp:nvSpPr>
        <dsp:cNvPr id="0" name=""/>
        <dsp:cNvSpPr/>
      </dsp:nvSpPr>
      <dsp:spPr>
        <a:xfrm>
          <a:off x="257002" y="172218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111670" y="3171677"/>
          <a:ext cx="9461376" cy="918498"/>
        </a:xfrm>
        <a:prstGeom prst="rect">
          <a:avLst/>
        </a:prstGeom>
        <a:gradFill rotWithShape="1">
          <a:gsLst>
            <a:gs pos="0">
              <a:schemeClr val="accent1">
                <a:satMod val="103000"/>
                <a:lumMod val="102000"/>
                <a:tint val="94000"/>
              </a:schemeClr>
            </a:gs>
            <a:gs pos="50000">
              <a:schemeClr val="accent1">
                <a:satMod val="110000"/>
                <a:lumMod val="100000"/>
                <a:shade val="100000"/>
              </a:schemeClr>
            </a:gs>
            <a:gs pos="100000">
              <a:schemeClr val="accent1"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27000" rIns="127000" bIns="127000" numCol="1" spcCol="1270" anchor="ctr" anchorCtr="0">
          <a:noAutofit/>
        </a:bodyPr>
        <a:lstStyle/>
        <a:p>
          <a:pPr lvl="0" algn="l" defTabSz="2222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1670" y="3171677"/>
        <a:ext cx="9461376" cy="918498"/>
      </dsp:txXfrm>
    </dsp:sp>
    <dsp:sp modelId="{EF00C9D1-86B1-44BB-AAE8-BD1D1EE09133}">
      <dsp:nvSpPr>
        <dsp:cNvPr id="0" name=""/>
        <dsp:cNvSpPr/>
      </dsp:nvSpPr>
      <dsp:spPr>
        <a:xfrm>
          <a:off x="-76871" y="3099933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9C9A05-A0D2-4E40-B126-8E6FD98CD065}" type="datetimeFigureOut">
              <a:rPr lang="en-US" smtClean="0"/>
              <a:t>3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A76DB-9925-4014-B9F0-E04A8FB55D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061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506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695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5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5663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9863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2147483647 w 5760"/>
                <a:gd name="T3" fmla="*/ 0 h 528"/>
                <a:gd name="T4" fmla="*/ 2147483647 w 5760"/>
                <a:gd name="T5" fmla="*/ 2147483647 h 528"/>
                <a:gd name="T6" fmla="*/ 2147483647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6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2DA2BF">
                    <a:tint val="20000"/>
                  </a:srgb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1A965DF-947A-4634-9A93-8667D9F10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243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3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C13E9-A69A-4EDE-BFC3-9D92A1E414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390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5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E79C45-BC11-4233-B929-90CD64AA3C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906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CF10C-267F-41DD-A3F8-B1ED8500C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0886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3964"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9108557 w 5760"/>
                <a:gd name="T3" fmla="*/ 0 h 528"/>
                <a:gd name="T4" fmla="*/ 9108557 w 5760"/>
                <a:gd name="T5" fmla="*/ 838200 h 528"/>
                <a:gd name="T6" fmla="*/ 75905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3964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699" rIns="45699"/>
          <a:lstStyle>
            <a:lvl1pPr marL="0" marR="63978" indent="0" algn="r">
              <a:buNone/>
              <a:defRPr>
                <a:solidFill>
                  <a:schemeClr val="tx2"/>
                </a:solidFill>
              </a:defRPr>
            </a:lvl1pPr>
            <a:lvl2pPr marL="456980" indent="0" algn="ctr">
              <a:buNone/>
            </a:lvl2pPr>
            <a:lvl3pPr marL="913964" indent="0" algn="ctr">
              <a:buNone/>
            </a:lvl3pPr>
            <a:lvl4pPr marL="1370951" indent="0" algn="ctr">
              <a:buNone/>
            </a:lvl4pPr>
            <a:lvl5pPr marL="1827934" indent="0" algn="ctr">
              <a:buNone/>
            </a:lvl5pPr>
            <a:lvl6pPr marL="2284919" indent="0" algn="ctr">
              <a:buNone/>
            </a:lvl6pPr>
            <a:lvl7pPr marL="2741902" indent="0" algn="ctr">
              <a:buNone/>
            </a:lvl7pPr>
            <a:lvl8pPr marL="3198887" indent="0" algn="ctr">
              <a:buNone/>
            </a:lvl8pPr>
            <a:lvl9pPr marL="365587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6DCE90C8-BF96-4D88-8D3D-A95FCA1CDA46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2DA2BF">
                    <a:tint val="20000"/>
                  </a:srgbClr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4145C2DE-A9D1-4664-91D9-900A84ECD5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8736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35C6C294-D15A-4473-9FC7-D374D0EF100A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5E83D355-5E6A-4DE3-B612-66D3B6674E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6709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D1A5D4C7-D0C2-4915-81E0-910D41D29BF7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90035789-17D3-4B9B-9395-86268C9CBE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387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7A589C5B-BFCB-48CC-A030-9227EE45BCAC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014DB2A6-B4FF-40F5-9F42-6C8D2C45D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6813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793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82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793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1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BD1CEBC7-6FB5-4F1E-B28F-6D6822D6A108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9FB3E104-AC6D-4C8D-A4DA-19690CF86F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537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AAA3D7EE-7CD9-4EF7-A91B-47D85BF1BCAE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C881DA54-04C5-4EA6-8231-2C2DCC7D2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829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37534E13-0085-4513-9D47-DB6F7ECC5073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E452DAE5-BD9D-42F9-8F4B-6729BD6E3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04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2E4137-F50F-41ED-BCB9-4646D949B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674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1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06ECE715-2AFE-4F4F-AE6F-016B02B8C97B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2B889EA7-7A81-4A04-A015-F6DBC64F9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2613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397" tIns="45699" rIns="91397" bIns="45699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3802505 w 5591"/>
              <a:gd name="T3" fmla="*/ 0 h 588"/>
              <a:gd name="T4" fmla="*/ 3802505 w 5591"/>
              <a:gd name="T5" fmla="*/ 838200 h 588"/>
              <a:gd name="T6" fmla="*/ 3168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1397" tIns="45699" rIns="91397" bIns="45699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8055" y="5791253"/>
            <a:ext cx="4536419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12316" y="578774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7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747615C1-61A6-4662-8D19-EC7A98434E19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36B82044-234D-4A3C-A0EE-1CA9A9A831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647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4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A23E3073-163B-4DCB-8FF9-ED1FAE0ADAC4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2D609BCE-8F25-4782-9AAF-E6022E262C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4292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5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3D289B61-DA76-4CD4-9972-C0AFEA00569C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81515A45-9E4F-4ECE-BE89-F3558388D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8900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3444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2156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0813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7075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3575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95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fld id="{F0EF3260-1832-43D2-BA6C-E2DAAC606F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73033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6270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7101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046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5859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6343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9664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93063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4289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54748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888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3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3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fld id="{52BA52F8-2D4B-4B5E-AF93-EC7005EA7F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2988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28828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14230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4944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5080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1251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8179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F5553-C5E8-414F-A6B1-32D51D0926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25702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72BFA-A02A-4991-8DDB-B21B89CE7E0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87712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CDBDD-B0F5-4ECB-A05A-8FDD70F515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1EDBA-990E-46EA-AE9C-BE7CB1729D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8BEEAC-A05A-4AE6-83BF-435064595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899C41-E287-4224-A5E0-C1AE394662DB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D4B117-467E-49A8-B370-14E559FDD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A18602-5FE5-4B1A-AB33-FE6ACB259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6927DB-9FF7-42AE-A12F-117DEC1EE2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002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FF8BA-61F4-4A7D-9582-B8E144542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8C6462-E0CC-4E50-8F8E-15671E9736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97FA3D-CF10-438A-B697-34AFF5A3F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BEBAEE-AE55-473C-9DE4-B3C203CAE4EF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81BD4-2962-44C2-9166-CA957C302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42676-C7F5-405A-B964-BCFA5FF99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D52F26-43CD-438B-8A8B-56A31D9FB5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34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1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7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8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1444298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64567E3-0C58-49C7-A41E-8168814C72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6712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F180E-D814-484D-8379-F1E27C4E8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331BC-DA9D-4917-AAC8-B368A858F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03077-A2EC-43D7-BF3D-B11F8047B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C37434-44C9-4E27-BFDC-703B408DE987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B75A12-C34C-41DA-B55C-24E71B1275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F69031-D60B-4003-81FB-4BA09C4D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2A63D2-C808-4A8B-8CF7-095C6B7738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80630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B1A7E-2C16-413C-A88F-0A7CB4682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EEA7D4-9720-4912-8F4B-EE0D6A110C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2CA3BC-0AA0-4F00-A3CF-4B7E3144C0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357C53-8C0D-48FB-8252-5763E0BFA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6620BD-9D7C-4138-A14B-78B4443A780A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56B12C-827D-411E-BD72-1C0CD6596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153541-2AED-4674-B4C0-B83952359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8E5AAF-AFEA-4314-BF47-5684218A80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1005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18FC6-5280-44D1-A408-C3763A5C2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9DE931-2261-42E4-8CBB-C514D5DEE2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B13B11-8A2B-47FF-993A-0C0A00EA7E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1A677C-DFE2-4B47-8540-734BF6224A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D3B95B-5284-46B0-9044-D821BDF30F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D5728F-DF8A-4AC3-8C80-BD0C80B59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FB3A8F-5F19-4171-88AD-6C9EB13351DB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A691A3-83C7-4765-B6A8-EAE27E957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1D15F0B-17CA-495F-91B2-B34206388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15AC8F-ACCC-48DE-B4DE-56A0D3B343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044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1EA2A-CEE4-4266-AC5F-D26959B7F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891A00-08F0-4C86-A4F7-E85A4C18D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3FE467-1076-47F0-B2A0-7B8E3FC577CF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C2693B-B553-45EB-BB14-C9273A093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8CD27B-FCFE-4A3F-B9E6-4D390E4A1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09B8FA-7A7F-491F-94EB-13D07A34158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0119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049841-BE74-448F-B0FA-E23FBFB906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2330E6-7041-43FD-88B7-459AF8352506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37A3A9-839D-4A96-8D6C-342B067CA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6B7131-757B-43AB-87BB-EC2661649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CAE5E-5C49-4585-9B50-3FAE4854E2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75762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DB0E3-E601-4304-B758-F409F381A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1C0868-E4F7-4AD7-B6EA-B6C396605F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77CCAE-F4A1-4657-B8B0-28EF71F33B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1D09FD-C123-4B70-8E2C-9E607FDF5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46E457-DD9A-4D0F-92BF-04D7B5FD4DC9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105CBD-CB1B-43A8-A14D-E0FEEC296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2D4398-6C43-4268-9988-8F49D893F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7F4EED-A483-4A41-A38B-7513A5962B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6232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7F74E-CECD-4FEF-956E-8265B80FB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991756-17BD-4E28-BBD7-795949078A9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30B658-41AC-4685-83F2-DF4B0EDD59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D3A4AD-532D-4A2A-83D4-0889905B3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835B3D-C061-4E91-9ADA-C605235B050C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8AE5B0-EC3F-4382-9026-55F0D7FE1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9D435B-19A9-4677-95BB-DDD77CAE1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CE92F9-4E9E-42CC-9133-AEDE4E626F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7810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833DF-9757-4C61-998E-8CF21F3F1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87A5E3-92C2-40FE-BBC4-7384F1367C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7F15E4-8BF0-41A9-8027-DC09FD7A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8840FD-ACD7-4982-8BF2-2D2D7AE6E4C0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33C2B8-0C02-4521-9223-C35D72897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58BBA7-1B6E-45E0-96F4-7B29D1CE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DE0A33-EF55-41DC-9AF4-60B8983EFC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25541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888A73D-824E-488C-B2B5-613D4308E3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DE06C7-8C0D-4475-9AD4-C8C7226161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FD07F7-CE06-4E10-A78E-0A64787DD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6717421-F5BB-4B98-9611-735617F894B6}" type="datetimeFigureOut">
              <a:rPr lang="en-US" smtClean="0"/>
              <a:pPr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FC93F7-B9ED-47BE-98C6-747162474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EFAAA9-9B4B-43A1-BB65-520368913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1069D9-6B0C-4089-86BA-A7F15F955D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67714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CDBDD-B0F5-4ECB-A05A-8FDD70F515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1EDBA-990E-46EA-AE9C-BE7CB1729D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8BEEAC-A05A-4AE6-83BF-435064595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/>
              <a:pPr/>
              <a:t>3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D4B117-467E-49A8-B370-14E559FDD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A18602-5FE5-4B1A-AB33-FE6ACB259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197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fld id="{C07B8088-CC8D-4B53-BF87-19E2413CBE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5983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FF8BA-61F4-4A7D-9582-B8E144542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8C6462-E0CC-4E50-8F8E-15671E9736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97FA3D-CF10-438A-B697-34AFF5A3F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3/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81BD4-2962-44C2-9166-CA957C302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42676-C7F5-405A-B964-BCFA5FF99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1530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F180E-D814-484D-8379-F1E27C4E8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331BC-DA9D-4917-AAC8-B368A858F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03077-A2EC-43D7-BF3D-B11F8047B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white"/>
                </a:solidFill>
              </a:rPr>
              <a:pPr/>
              <a:t>3/2/2023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B75A12-C34C-41DA-B55C-24E71B1275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F69031-D60B-4003-81FB-4BA09C4D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9605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B1A7E-2C16-413C-A88F-0A7CB4682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EEA7D4-9720-4912-8F4B-EE0D6A110C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2CA3BC-0AA0-4F00-A3CF-4B7E3144C0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357C53-8C0D-48FB-8252-5763E0BFA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white"/>
                </a:solidFill>
              </a:rPr>
              <a:pPr/>
              <a:t>3/2/2023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56B12C-827D-411E-BD72-1C0CD6596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153541-2AED-4674-B4C0-B83952359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189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18FC6-5280-44D1-A408-C3763A5C2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9DE931-2261-42E4-8CBB-C514D5DEE2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B13B11-8A2B-47FF-993A-0C0A00EA7E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1A677C-DFE2-4B47-8540-734BF6224A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D3B95B-5284-46B0-9044-D821BDF30F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D5728F-DF8A-4AC3-8C80-BD0C80B59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3/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A691A3-83C7-4765-B6A8-EAE27E957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1D15F0B-17CA-495F-91B2-B34206388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65285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1EA2A-CEE4-4266-AC5F-D26959B7F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891A00-08F0-4C86-A4F7-E85A4C18D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white"/>
                </a:solidFill>
              </a:rPr>
              <a:pPr/>
              <a:t>3/2/2023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C2693B-B553-45EB-BB14-C9273A093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8CD27B-FCFE-4A3F-B9E6-4D390E4A1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81887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049841-BE74-448F-B0FA-E23FBFB906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3/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37A3A9-839D-4A96-8D6C-342B067CA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6B7131-757B-43AB-87BB-EC2661649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53555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DB0E3-E601-4304-B758-F409F381A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1C0868-E4F7-4AD7-B6EA-B6C396605F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77CCAE-F4A1-4657-B8B0-28EF71F33B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1D09FD-C123-4B70-8E2C-9E607FDF5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3/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105CBD-CB1B-43A8-A14D-E0FEEC296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2D4398-6C43-4268-9988-8F49D893F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13645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7F74E-CECD-4FEF-956E-8265B80FB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991756-17BD-4E28-BBD7-795949078A9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30B658-41AC-4685-83F2-DF4B0EDD59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D3A4AD-532D-4A2A-83D4-0889905B3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white"/>
                </a:solidFill>
              </a:rPr>
              <a:pPr/>
              <a:t>3/2/2023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8AE5B0-EC3F-4382-9026-55F0D7FE1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9D435B-19A9-4677-95BB-DDD77CAE1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52481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833DF-9757-4C61-998E-8CF21F3F1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87A5E3-92C2-40FE-BBC4-7384F1367C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7F15E4-8BF0-41A9-8027-DC09FD7A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3/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33C2B8-0C02-4521-9223-C35D72897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58BBA7-1B6E-45E0-96F4-7B29D1CE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42192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888A73D-824E-488C-B2B5-613D4308E3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DE06C7-8C0D-4475-9AD4-C8C7226161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FD07F7-CE06-4E10-A78E-0A64787DD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3/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FC93F7-B9ED-47BE-98C6-747162474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EFAAA9-9B4B-43A1-BB65-520368913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25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121C3B-E6C4-404E-9EBA-36340E4C5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662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3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CFD71A7-B6C4-4D39-BE11-6A2CC52E07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0612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2147483647 w 5591"/>
              <a:gd name="T3" fmla="*/ 0 h 588"/>
              <a:gd name="T4" fmla="*/ 2147483647 w 5591"/>
              <a:gd name="T5" fmla="*/ 2147483647 h 588"/>
              <a:gd name="T6" fmla="*/ 2147483647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8056" y="5791255"/>
            <a:ext cx="4536419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12316" y="5787743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11552768" y="4989513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11303001" y="4989513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3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3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fld id="{DBC943F7-C7FE-47C7-BFFA-82A2B3F58E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14903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099" name="Freeform 11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2147483647 w 5591"/>
              <a:gd name="T3" fmla="*/ 0 h 588"/>
              <a:gd name="T4" fmla="*/ 2147483647 w 5591"/>
              <a:gd name="T5" fmla="*/ 2147483647 h 588"/>
              <a:gd name="T6" fmla="*/ 2147483647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5"/>
            <a:ext cx="4536419" cy="1080868"/>
          </a:xfrm>
          <a:prstGeom prst="rtTriangle">
            <a:avLst/>
          </a:prstGeom>
          <a:blipFill>
            <a:blip r:embed="rId15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43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10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70433" y="6407151"/>
            <a:ext cx="2559051" cy="366713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prstClr val="black"/>
                </a:solidFill>
                <a:latin typeface="Arial" charset="0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39884" y="6407151"/>
            <a:ext cx="3134783" cy="366713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prstClr val="black"/>
                </a:solidFill>
                <a:latin typeface="Arial" charset="0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484" y="6407151"/>
            <a:ext cx="488949" cy="366713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prstClr val="black"/>
                </a:solidFill>
                <a:latin typeface="Arial" charset="0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6B3D60-A1CC-4B3E-B09C-925FC229586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512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397" tIns="45699" rIns="91397" bIns="45699"/>
          <a:lstStyle/>
          <a:p>
            <a:pPr defTabSz="913964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3315" name="Freeform 11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3802505 w 5591"/>
              <a:gd name="T3" fmla="*/ 0 h 588"/>
              <a:gd name="T4" fmla="*/ 3802505 w 5591"/>
              <a:gd name="T5" fmla="*/ 838200 h 588"/>
              <a:gd name="T6" fmla="*/ 3168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1397" tIns="45699" rIns="91397" bIns="45699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5" y="5791253"/>
            <a:ext cx="4536419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4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397" tIns="45699" rIns="91397" bIns="45699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321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7" tIns="45699" rIns="91397" bIns="45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l" defTabSz="913964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Lucida Sans Unicode"/>
              </a:defRPr>
            </a:lvl1pPr>
            <a:extLst/>
          </a:lstStyle>
          <a:p>
            <a:pPr>
              <a:defRPr/>
            </a:pPr>
            <a:fld id="{5BEF5B54-FC12-4D94-A6FD-35D32B6F5AA1}" type="datetimeFigureOut">
              <a:rPr lang="en-US"/>
              <a:pPr>
                <a:defRPr/>
              </a:pPr>
              <a:t>3/2/202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r" defTabSz="913964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Lucida Sans Unicode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r" defTabSz="913964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prstClr val="black"/>
                </a:solidFill>
                <a:latin typeface="Lucida Sans Unicode"/>
              </a:defRPr>
            </a:lvl1pPr>
            <a:extLst/>
          </a:lstStyle>
          <a:p>
            <a:pPr>
              <a:defRPr/>
            </a:pPr>
            <a:fld id="{C07B4B4C-8E59-49FB-A6E0-25F9E81A88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404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7013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7013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1413" indent="-227013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013" indent="-227013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599443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7934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6428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4919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396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5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3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1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0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9888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44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fld id="{256A818D-6B89-4C54-A003-4ED289250111}" type="datetimeFigureOut">
              <a:rPr lang="en-US" smtClean="0"/>
              <a:pPr defTabSz="913964"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fld id="{35D42D8E-9D73-46AE-A4BC-18FBC43B834F}" type="slidenum">
              <a:rPr lang="en-US" smtClean="0"/>
              <a:pPr defTabSz="913964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16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5023D9-D23F-4981-B943-02D43EC51F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74477A-521C-4DC1-87AB-D8E5C5D65F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5FE09-7118-44F8-B6CE-DC076CF9E7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fld id="{256A818D-6B89-4C54-A003-4ED289250111}" type="datetimeFigureOut">
              <a:rPr lang="en-US" smtClean="0"/>
              <a:pPr defTabSz="913964">
                <a:defRPr/>
              </a:pPr>
              <a:t>3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0DC4B2-3A59-4CE0-B45A-DE5DEDD136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67CAB2-54EA-4429-AA9E-A3D79631C3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fld id="{35D42D8E-9D73-46AE-A4BC-18FBC43B834F}" type="slidenum">
              <a:rPr lang="en-US" smtClean="0"/>
              <a:pPr defTabSz="913964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640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5023D9-D23F-4981-B943-02D43EC51F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74477A-521C-4DC1-87AB-D8E5C5D65F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5FE09-7118-44F8-B6CE-DC076CF9E7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3/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0DC4B2-3A59-4CE0-B45A-DE5DEDD136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67CAB2-54EA-4429-AA9E-A3D79631C3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062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5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7.w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26.wmf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8.jpeg"/><Relationship Id="rId4" Type="http://schemas.openxmlformats.org/officeDocument/2006/relationships/image" Target="../media/image33.wmf"/><Relationship Id="rId9" Type="http://schemas.openxmlformats.org/officeDocument/2006/relationships/image" Target="../media/image37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5.wmf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3.png"/><Relationship Id="rId7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6.xml"/><Relationship Id="rId6" Type="http://schemas.openxmlformats.org/officeDocument/2006/relationships/slide" Target="slide26.xml"/><Relationship Id="rId5" Type="http://schemas.openxmlformats.org/officeDocument/2006/relationships/image" Target="../media/image44.png"/><Relationship Id="rId10" Type="http://schemas.openxmlformats.org/officeDocument/2006/relationships/slide" Target="slide27.xml"/><Relationship Id="rId4" Type="http://schemas.openxmlformats.org/officeDocument/2006/relationships/slide" Target="slide25.xml"/><Relationship Id="rId9" Type="http://schemas.openxmlformats.org/officeDocument/2006/relationships/slide" Target="slide2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58.png"/><Relationship Id="rId3" Type="http://schemas.openxmlformats.org/officeDocument/2006/relationships/slideLayout" Target="../slideLayouts/slideLayout47.xml"/><Relationship Id="rId7" Type="http://schemas.openxmlformats.org/officeDocument/2006/relationships/audio" Target="../media/audio5.wav"/><Relationship Id="rId12" Type="http://schemas.openxmlformats.org/officeDocument/2006/relationships/image" Target="../media/image50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7.wav"/><Relationship Id="rId11" Type="http://schemas.openxmlformats.org/officeDocument/2006/relationships/image" Target="../media/image49.gif"/><Relationship Id="rId5" Type="http://schemas.openxmlformats.org/officeDocument/2006/relationships/audio" Target="../media/audio6.wav"/><Relationship Id="rId10" Type="http://schemas.openxmlformats.org/officeDocument/2006/relationships/image" Target="../media/image48.png"/><Relationship Id="rId4" Type="http://schemas.openxmlformats.org/officeDocument/2006/relationships/audio" Target="../media/audio2.wav"/><Relationship Id="rId9" Type="http://schemas.openxmlformats.org/officeDocument/2006/relationships/image" Target="../media/image47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59.png"/><Relationship Id="rId3" Type="http://schemas.openxmlformats.org/officeDocument/2006/relationships/slideLayout" Target="../slideLayouts/slideLayout47.xml"/><Relationship Id="rId7" Type="http://schemas.openxmlformats.org/officeDocument/2006/relationships/audio" Target="../media/audio5.wav"/><Relationship Id="rId12" Type="http://schemas.openxmlformats.org/officeDocument/2006/relationships/image" Target="../media/image50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7.wav"/><Relationship Id="rId11" Type="http://schemas.openxmlformats.org/officeDocument/2006/relationships/image" Target="../media/image49.gif"/><Relationship Id="rId5" Type="http://schemas.openxmlformats.org/officeDocument/2006/relationships/audio" Target="../media/audio6.wav"/><Relationship Id="rId10" Type="http://schemas.openxmlformats.org/officeDocument/2006/relationships/image" Target="../media/image48.png"/><Relationship Id="rId4" Type="http://schemas.openxmlformats.org/officeDocument/2006/relationships/audio" Target="../media/audio2.wav"/><Relationship Id="rId9" Type="http://schemas.openxmlformats.org/officeDocument/2006/relationships/image" Target="../media/image47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slideLayout" Target="../slideLayouts/slideLayout7.xml"/><Relationship Id="rId7" Type="http://schemas.openxmlformats.org/officeDocument/2006/relationships/slide" Target="slide24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audio" Target="../media/audio7.wav"/><Relationship Id="rId5" Type="http://schemas.openxmlformats.org/officeDocument/2006/relationships/audio" Target="../media/audio6.wav"/><Relationship Id="rId10" Type="http://schemas.openxmlformats.org/officeDocument/2006/relationships/image" Target="../media/image13.png"/><Relationship Id="rId4" Type="http://schemas.openxmlformats.org/officeDocument/2006/relationships/audio" Target="../media/audio2.wav"/><Relationship Id="rId9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Layout" Target="../slideLayouts/slideLayout41.xml"/><Relationship Id="rId7" Type="http://schemas.openxmlformats.org/officeDocument/2006/relationships/audio" Target="../media/audio7.wav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audio" Target="../media/audio6.wav"/><Relationship Id="rId11" Type="http://schemas.openxmlformats.org/officeDocument/2006/relationships/image" Target="../media/image13.png"/><Relationship Id="rId5" Type="http://schemas.openxmlformats.org/officeDocument/2006/relationships/audio" Target="../media/audio2.wav"/><Relationship Id="rId10" Type="http://schemas.openxmlformats.org/officeDocument/2006/relationships/image" Target="../media/image63.png"/><Relationship Id="rId4" Type="http://schemas.openxmlformats.org/officeDocument/2006/relationships/audio" Target="../media/audio3.wav"/><Relationship Id="rId9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7" Type="http://schemas.openxmlformats.org/officeDocument/2006/relationships/image" Target="../media/image13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7" Type="http://schemas.openxmlformats.org/officeDocument/2006/relationships/image" Target="../media/image13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audio" Target="../media/audio4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9.png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13.png"/><Relationship Id="rId4" Type="http://schemas.openxmlformats.org/officeDocument/2006/relationships/audio" Target="../media/audio4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9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62697" y="2209800"/>
            <a:ext cx="4466607" cy="1084912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648314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41810" y="2253334"/>
            <a:ext cx="7562391" cy="189859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51435" tIns="25718" rIns="51435" bIns="25718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6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RỪ PHÂN SỐ</a:t>
            </a:r>
          </a:p>
          <a:p>
            <a:pPr algn="ctr"/>
            <a:r>
              <a:rPr lang="en-US" sz="6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6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6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07761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96076"/>
            <a:ext cx="5391746" cy="7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CE6A4F72-294A-4F34-8A4D-F76CC0399362}"/>
              </a:ext>
            </a:extLst>
          </p:cNvPr>
          <p:cNvGraphicFramePr/>
          <p:nvPr>
            <p:extLst/>
          </p:nvPr>
        </p:nvGraphicFramePr>
        <p:xfrm>
          <a:off x="1371600" y="1472051"/>
          <a:ext cx="9601200" cy="4592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13EC38E9-E8BA-405A-99FE-3A7FB581B8E4}"/>
              </a:ext>
            </a:extLst>
          </p:cNvPr>
          <p:cNvSpPr/>
          <p:nvPr/>
        </p:nvSpPr>
        <p:spPr>
          <a:xfrm>
            <a:off x="1650610" y="3200400"/>
            <a:ext cx="1148123" cy="1148123"/>
          </a:xfrm>
          <a:prstGeom prst="ellipse">
            <a:avLst/>
          </a:prstGeom>
        </p:spPr>
        <p:style>
          <a:lnRef idx="1">
            <a:schemeClr val="accent2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3501FC-D531-41F5-A7FE-F0960311C376}"/>
              </a:ext>
            </a:extLst>
          </p:cNvPr>
          <p:cNvSpPr txBox="1"/>
          <p:nvPr/>
        </p:nvSpPr>
        <p:spPr>
          <a:xfrm>
            <a:off x="1580270" y="2050535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B75E82F-79F0-4FCF-872F-F8586F9A8F2C}"/>
              </a:ext>
            </a:extLst>
          </p:cNvPr>
          <p:cNvSpPr txBox="1"/>
          <p:nvPr/>
        </p:nvSpPr>
        <p:spPr>
          <a:xfrm>
            <a:off x="1944687" y="3352800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3D8818-7419-4CED-BA39-60357DF96B12}"/>
              </a:ext>
            </a:extLst>
          </p:cNvPr>
          <p:cNvSpPr txBox="1"/>
          <p:nvPr/>
        </p:nvSpPr>
        <p:spPr>
          <a:xfrm>
            <a:off x="1592163" y="4725068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46957A-6A65-40F7-8B1D-D55AE663F5C5}"/>
              </a:ext>
            </a:extLst>
          </p:cNvPr>
          <p:cNvSpPr txBox="1"/>
          <p:nvPr/>
        </p:nvSpPr>
        <p:spPr>
          <a:xfrm>
            <a:off x="2743200" y="2209800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3308E7-7250-4AF7-92E9-9B21C03749E9}"/>
              </a:ext>
            </a:extLst>
          </p:cNvPr>
          <p:cNvSpPr txBox="1"/>
          <p:nvPr/>
        </p:nvSpPr>
        <p:spPr>
          <a:xfrm>
            <a:off x="2924473" y="3396364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58A3A73-3363-40D0-B6EB-B7B0A634FB0A}"/>
              </a:ext>
            </a:extLst>
          </p:cNvPr>
          <p:cNvSpPr txBox="1"/>
          <p:nvPr/>
        </p:nvSpPr>
        <p:spPr>
          <a:xfrm>
            <a:off x="2771336" y="4803783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41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9771423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83752" y="393032"/>
                <a:ext cx="7998448" cy="1905000"/>
              </a:xfrm>
              <a:noFill/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30000"/>
                  </a:lnSpc>
                  <a:buNone/>
                </a:pPr>
                <a:r>
                  <a:rPr lang="en-US" sz="36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6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6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cửa hàng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>
                            <a:latin typeface="Cambria Math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ấn đường.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iêu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3752" y="393032"/>
                <a:ext cx="7998448" cy="1905000"/>
              </a:xfrm>
              <a:blipFill>
                <a:blip r:embed="rId2"/>
                <a:stretch>
                  <a:fillRect l="-2285" r="-1904" b="-40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3620776" y="3200400"/>
            <a:ext cx="4724400" cy="685800"/>
          </a:xfrm>
          <a:prstGeom prst="rect">
            <a:avLst/>
          </a:prstGeom>
          <a:noFill/>
        </p:spPr>
        <p:txBody>
          <a:bodyPr vert="horz" lIns="91397" tIns="45699" rIns="91397" bIns="45699">
            <a:noAutofit/>
          </a:bodyPr>
          <a:lstStyle>
            <a:lvl1pPr marL="365589" indent="-25591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499" indent="-228491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129" indent="-228491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2460" indent="-228491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0951" indent="-228491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99443" indent="-228491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7934" indent="-228491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6428" indent="-228491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4919" indent="-228491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ctr">
              <a:buClr>
                <a:srgbClr val="2DA2BF"/>
              </a:buClr>
              <a:buNone/>
            </a:pP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just">
              <a:buClr>
                <a:srgbClr val="2DA2BF"/>
              </a:buClr>
              <a:buNone/>
            </a:pP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vi-VN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477776" y="3862137"/>
                <a:ext cx="6629400" cy="762000"/>
              </a:xfrm>
              <a:prstGeom prst="rect">
                <a:avLst/>
              </a:prstGeom>
              <a:noFill/>
            </p:spPr>
            <p:txBody>
              <a:bodyPr vert="horz" lIns="91397" tIns="45699" rIns="91397" bIns="45699">
                <a:noAutofit/>
              </a:bodyPr>
              <a:lstStyle>
                <a:lvl1pPr marL="365589" indent="-25591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499" indent="-228491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129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2460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0951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99443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7934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6428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4919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algn="ctr">
                  <a:buClr>
                    <a:srgbClr val="2DA2BF"/>
                  </a:buClr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776" y="3862137"/>
                <a:ext cx="6629400" cy="762000"/>
              </a:xfrm>
              <a:prstGeom prst="rect">
                <a:avLst/>
              </a:prstGeom>
              <a:blipFill>
                <a:blip r:embed="rId3"/>
                <a:stretch>
                  <a:fillRect b="-15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2934976" y="4624137"/>
                <a:ext cx="6629400" cy="762000"/>
              </a:xfrm>
              <a:prstGeom prst="rect">
                <a:avLst/>
              </a:prstGeom>
              <a:noFill/>
            </p:spPr>
            <p:txBody>
              <a:bodyPr vert="horz" lIns="91397" tIns="45699" rIns="91397" bIns="45699">
                <a:noAutofit/>
              </a:bodyPr>
              <a:lstStyle>
                <a:lvl1pPr marL="365589" indent="-25591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499" indent="-228491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129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2460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0951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99443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7934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6428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4919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algn="ctr">
                  <a:buClr>
                    <a:srgbClr val="2DA2BF"/>
                  </a:buClr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976" y="4624137"/>
                <a:ext cx="6629400" cy="762000"/>
              </a:xfrm>
              <a:prstGeom prst="rect">
                <a:avLst/>
              </a:prstGeom>
              <a:blipFill>
                <a:blip r:embed="rId4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3131492" y="5514474"/>
                <a:ext cx="6629400" cy="762000"/>
              </a:xfrm>
              <a:prstGeom prst="rect">
                <a:avLst/>
              </a:prstGeom>
              <a:noFill/>
            </p:spPr>
            <p:txBody>
              <a:bodyPr vert="horz" lIns="91397" tIns="45699" rIns="91397" bIns="45699">
                <a:noAutofit/>
              </a:bodyPr>
              <a:lstStyle>
                <a:lvl1pPr marL="365589" indent="-25591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499" indent="-228491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129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2460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0951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99443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7934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6428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4919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algn="ctr">
                  <a:buClr>
                    <a:srgbClr val="2DA2BF"/>
                  </a:buClr>
                  <a:buNone/>
                </a:pP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 lại: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ấn đường? 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492" y="5514474"/>
                <a:ext cx="6629400" cy="762000"/>
              </a:xfrm>
              <a:prstGeom prst="rect">
                <a:avLst/>
              </a:prstGeom>
              <a:blipFill>
                <a:blip r:embed="rId5"/>
                <a:stretch>
                  <a:fillRect t="-11200" b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6248400" y="1371600"/>
            <a:ext cx="2895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38340" y="2895600"/>
            <a:ext cx="64449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80671" y="2257747"/>
            <a:ext cx="3866147" cy="280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505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5" grpId="0" build="p"/>
      <p:bldP spid="9" grpId="0" build="p"/>
      <p:bldP spid="1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88247" y="528504"/>
                <a:ext cx="8305800" cy="1905000"/>
              </a:xfrm>
              <a:noFill/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sz="28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cửa hàng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ấn đường.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iêu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88247" y="528504"/>
                <a:ext cx="8305800" cy="1905000"/>
              </a:xfrm>
              <a:blipFill>
                <a:blip r:embed="rId2"/>
                <a:stretch>
                  <a:fillRect l="-1542" r="-1468" b="-16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5701670" y="1371600"/>
            <a:ext cx="2209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257447" y="2040355"/>
            <a:ext cx="1776663" cy="170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4598" y="2029326"/>
            <a:ext cx="3581400" cy="280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943392" y="2590800"/>
            <a:ext cx="405263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 txBox="1">
                <a:spLocks/>
              </p:cNvSpPr>
              <p:nvPr/>
            </p:nvSpPr>
            <p:spPr bwMode="auto">
              <a:xfrm>
                <a:off x="1701190" y="2791075"/>
                <a:ext cx="8458200" cy="12191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vert="horz" wrap="square" lIns="91431" tIns="45716" rIns="91431" bIns="45716" numCol="1" anchor="t" anchorCtr="0" compatLnSpc="1">
                <a:prstTxWarp prst="textNoShape">
                  <a:avLst/>
                </a:prstTxWarp>
                <a:normAutofit/>
              </a:bodyPr>
              <a:lstStyle>
                <a:lvl1pPr marL="341313" indent="-341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14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986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58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343" indent="-228577" algn="l" defTabSz="914306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495" indent="-228577" algn="l" defTabSz="914306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649" indent="-228577" algn="l" defTabSz="914306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02" indent="-228577" algn="l" defTabSz="914306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677" indent="0">
                  <a:buNone/>
                </a:pP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Ta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phải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thực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hiện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phép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tính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  <m:r>
                      <a:rPr lang="en-US" sz="3600" b="1" i="1" ker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 i="1" ker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Aaril"/>
                  </a:rPr>
                  <a:t>= ?</a:t>
                </a:r>
              </a:p>
            </p:txBody>
          </p:sp>
        </mc:Choice>
        <mc:Fallback xmlns="">
          <p:sp>
            <p:nvSpPr>
              <p:cNvPr id="2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1190" y="2791075"/>
                <a:ext cx="8458200" cy="12191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loud Callout 12"/>
          <p:cNvSpPr/>
          <p:nvPr/>
        </p:nvSpPr>
        <p:spPr>
          <a:xfrm>
            <a:off x="2895601" y="3124202"/>
            <a:ext cx="7595209" cy="3047999"/>
          </a:xfrm>
          <a:prstGeom prst="cloudCallout">
            <a:avLst>
              <a:gd name="adj1" fmla="val -54989"/>
              <a:gd name="adj2" fmla="val 3862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biết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 hàng còn lại </a:t>
            </a:r>
          </a:p>
          <a:p>
            <a:pPr algn="just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 nhiêu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của tấn đường, </a:t>
            </a:r>
          </a:p>
          <a:p>
            <a:pPr algn="just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àm thế nào?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loud Callout 13"/>
              <p:cNvSpPr/>
              <p:nvPr/>
            </p:nvSpPr>
            <p:spPr>
              <a:xfrm>
                <a:off x="1888247" y="4149184"/>
                <a:ext cx="6023223" cy="2463465"/>
              </a:xfrm>
              <a:prstGeom prst="cloudCallout">
                <a:avLst>
                  <a:gd name="adj1" fmla="val 22641"/>
                  <a:gd name="adj2" fmla="val -64825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109677" algn="just">
                  <a:buClr>
                    <a:srgbClr val="2DA2BF"/>
                  </a:buClr>
                </a:pP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Em có nhận xét gì về mẫu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số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của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hai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phân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số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  <m:r>
                      <a:rPr lang="en-US" sz="3200" b="1" i="1" ker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?</a:t>
                </a:r>
              </a:p>
            </p:txBody>
          </p:sp>
        </mc:Choice>
        <mc:Fallback xmlns="">
          <p:sp>
            <p:nvSpPr>
              <p:cNvPr id="14" name="Cloud Callou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247" y="4149184"/>
                <a:ext cx="6023223" cy="2463465"/>
              </a:xfrm>
              <a:prstGeom prst="cloudCallout">
                <a:avLst>
                  <a:gd name="adj1" fmla="val 22641"/>
                  <a:gd name="adj2" fmla="val -64825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916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13" grpId="0" animBg="1"/>
      <p:bldP spid="13" grpId="1" animBg="1"/>
      <p:bldP spid="14" grpId="0" animBg="1"/>
      <p:bldP spid="1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 Box 10"/>
          <p:cNvSpPr txBox="1">
            <a:spLocks noChangeArrowheads="1"/>
          </p:cNvSpPr>
          <p:nvPr/>
        </p:nvSpPr>
        <p:spPr bwMode="auto">
          <a:xfrm>
            <a:off x="1828800" y="53340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 Quy đồng mẫu số hai phân số: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1819003" y="220980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 Trừ hai phân số: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23" name="Cloud Callout 22"/>
          <p:cNvSpPr/>
          <p:nvPr/>
        </p:nvSpPr>
        <p:spPr>
          <a:xfrm>
            <a:off x="2428603" y="3802967"/>
            <a:ext cx="5115197" cy="1607233"/>
          </a:xfrm>
          <a:prstGeom prst="cloudCallout">
            <a:avLst>
              <a:gd name="adj1" fmla="val -34383"/>
              <a:gd name="adj2" fmla="val -8013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964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ctr" defTabSz="913964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Horizontal Scroll 23"/>
          <p:cNvSpPr/>
          <p:nvPr/>
        </p:nvSpPr>
        <p:spPr>
          <a:xfrm>
            <a:off x="1986237" y="3587676"/>
            <a:ext cx="8267475" cy="1371601"/>
          </a:xfrm>
          <a:prstGeom prst="horizontalScroll">
            <a:avLst>
              <a:gd name="adj" fmla="val 1254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spcCol="0" rtlCol="0" anchor="ctr"/>
          <a:lstStyle/>
          <a:p>
            <a:pPr algn="just" defTabSz="913964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7"/>
          <p:cNvGrpSpPr>
            <a:grpSpLocks/>
          </p:cNvGrpSpPr>
          <p:nvPr/>
        </p:nvGrpSpPr>
        <p:grpSpPr bwMode="auto">
          <a:xfrm>
            <a:off x="2228544" y="1108395"/>
            <a:ext cx="8024813" cy="914400"/>
            <a:chOff x="384" y="1344"/>
            <a:chExt cx="5055" cy="576"/>
          </a:xfrm>
        </p:grpSpPr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384" y="1344"/>
            <a:ext cx="77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" name="Equation" r:id="rId3" imgW="228600" imgH="228600" progId="Equation.3">
                    <p:embed/>
                  </p:oleObj>
                </mc:Choice>
                <mc:Fallback>
                  <p:oleObj name="Equation" r:id="rId3" imgW="228600" imgH="228600" progId="Equation.3">
                    <p:embed/>
                    <p:pic>
                      <p:nvPicPr>
                        <p:cNvPr id="410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344"/>
                          <a:ext cx="777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3168" y="1392"/>
            <a:ext cx="88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5" name="Equation" r:id="rId5" imgW="241300" imgH="228600" progId="Equation.3">
                    <p:embed/>
                  </p:oleObj>
                </mc:Choice>
                <mc:Fallback>
                  <p:oleObj name="Equation" r:id="rId5" imgW="241300" imgH="228600" progId="Equation.3">
                    <p:embed/>
                    <p:pic>
                      <p:nvPicPr>
                        <p:cNvPr id="410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392"/>
                          <a:ext cx="88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1008" y="1344"/>
            <a:ext cx="121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" name="Equation" r:id="rId7" imgW="355446" imgH="228501" progId="Equation.3">
                    <p:embed/>
                  </p:oleObj>
                </mc:Choice>
                <mc:Fallback>
                  <p:oleObj name="Equation" r:id="rId7" imgW="355446" imgH="228501" progId="Equation.3">
                    <p:embed/>
                    <p:pic>
                      <p:nvPicPr>
                        <p:cNvPr id="410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21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2395411"/>
                </p:ext>
              </p:extLst>
            </p:nvPr>
          </p:nvGraphicFramePr>
          <p:xfrm>
            <a:off x="2112" y="1344"/>
            <a:ext cx="43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7" name="Equation" r:id="rId9" imgW="152428" imgH="219033" progId="Equation.3">
                    <p:embed/>
                  </p:oleObj>
                </mc:Choice>
                <mc:Fallback>
                  <p:oleObj name="Equation" r:id="rId9" imgW="152428" imgH="219033" progId="Equation.3">
                    <p:embed/>
                    <p:pic>
                      <p:nvPicPr>
                        <p:cNvPr id="410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43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3840" y="1344"/>
            <a:ext cx="124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8" name="Equation" r:id="rId11" imgW="355446" imgH="228501" progId="Equation.3">
                    <p:embed/>
                  </p:oleObj>
                </mc:Choice>
                <mc:Fallback>
                  <p:oleObj name="Equation" r:id="rId11" imgW="355446" imgH="228501" progId="Equation.3">
                    <p:embed/>
                    <p:pic>
                      <p:nvPicPr>
                        <p:cNvPr id="410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44"/>
                          <a:ext cx="124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3803640"/>
                </p:ext>
              </p:extLst>
            </p:nvPr>
          </p:nvGraphicFramePr>
          <p:xfrm>
            <a:off x="4944" y="1392"/>
            <a:ext cx="49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9" name="Equation" r:id="rId13" imgW="171377" imgH="219033" progId="Equation.3">
                    <p:embed/>
                  </p:oleObj>
                </mc:Choice>
                <mc:Fallback>
                  <p:oleObj name="Equation" r:id="rId13" imgW="171377" imgH="219033" progId="Equation.3">
                    <p:embed/>
                    <p:pic>
                      <p:nvPicPr>
                        <p:cNvPr id="410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49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2688" y="1440"/>
              <a:ext cx="55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2"/>
          <p:cNvGrpSpPr>
            <a:grpSpLocks/>
          </p:cNvGrpSpPr>
          <p:nvPr/>
        </p:nvGrpSpPr>
        <p:grpSpPr bwMode="auto">
          <a:xfrm>
            <a:off x="2215273" y="2590800"/>
            <a:ext cx="5445756" cy="914400"/>
            <a:chOff x="480" y="2784"/>
            <a:chExt cx="3513" cy="576"/>
          </a:xfrm>
        </p:grpSpPr>
        <p:graphicFrame>
          <p:nvGraphicFramePr>
            <p:cNvPr id="35" name="Object 16"/>
            <p:cNvGraphicFramePr>
              <a:graphicFrameLocks noChangeAspect="1"/>
            </p:cNvGraphicFramePr>
            <p:nvPr/>
          </p:nvGraphicFramePr>
          <p:xfrm>
            <a:off x="480" y="2784"/>
            <a:ext cx="77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0" name="Equation" r:id="rId15" imgW="228600" imgH="228600" progId="Equation.3">
                    <p:embed/>
                  </p:oleObj>
                </mc:Choice>
                <mc:Fallback>
                  <p:oleObj name="Equation" r:id="rId15" imgW="228600" imgH="228600" progId="Equation.3">
                    <p:embed/>
                    <p:pic>
                      <p:nvPicPr>
                        <p:cNvPr id="409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784"/>
                          <a:ext cx="777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928245"/>
                </p:ext>
              </p:extLst>
            </p:nvPr>
          </p:nvGraphicFramePr>
          <p:xfrm>
            <a:off x="1200" y="2823"/>
            <a:ext cx="88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" name="Equation" r:id="rId17" imgW="241300" imgH="228600" progId="Equation.3">
                    <p:embed/>
                  </p:oleObj>
                </mc:Choice>
                <mc:Fallback>
                  <p:oleObj name="Equation" r:id="rId17" imgW="241300" imgH="228600" progId="Equation.3">
                    <p:embed/>
                    <p:pic>
                      <p:nvPicPr>
                        <p:cNvPr id="409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23"/>
                          <a:ext cx="88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30"/>
            <p:cNvGrpSpPr>
              <a:grpSpLocks/>
            </p:cNvGrpSpPr>
            <p:nvPr/>
          </p:nvGrpSpPr>
          <p:grpSpPr bwMode="auto">
            <a:xfrm>
              <a:off x="1920" y="2784"/>
              <a:ext cx="1344" cy="576"/>
              <a:chOff x="1920" y="2784"/>
              <a:chExt cx="1344" cy="576"/>
            </a:xfrm>
          </p:grpSpPr>
          <p:graphicFrame>
            <p:nvGraphicFramePr>
              <p:cNvPr id="43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7630631"/>
                  </p:ext>
                </p:extLst>
              </p:nvPr>
            </p:nvGraphicFramePr>
            <p:xfrm>
              <a:off x="1920" y="2784"/>
              <a:ext cx="482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2" name="Equation" r:id="rId19" imgW="152428" imgH="219033" progId="Equation.3">
                      <p:embed/>
                    </p:oleObj>
                  </mc:Choice>
                  <mc:Fallback>
                    <p:oleObj name="Equation" r:id="rId19" imgW="152428" imgH="219033" progId="Equation.3">
                      <p:embed/>
                      <p:pic>
                        <p:nvPicPr>
                          <p:cNvPr id="4102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784"/>
                            <a:ext cx="48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618556"/>
                  </p:ext>
                </p:extLst>
              </p:nvPr>
            </p:nvGraphicFramePr>
            <p:xfrm>
              <a:off x="2788" y="2806"/>
              <a:ext cx="47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3" name="Equation" r:id="rId21" imgW="171377" imgH="219033" progId="Equation.3">
                      <p:embed/>
                    </p:oleObj>
                  </mc:Choice>
                  <mc:Fallback>
                    <p:oleObj name="Equation" r:id="rId21" imgW="171377" imgH="219033" progId="Equation.3">
                      <p:embed/>
                      <p:pic>
                        <p:nvPicPr>
                          <p:cNvPr id="4103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8" y="2806"/>
                            <a:ext cx="47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Line 23"/>
              <p:cNvSpPr>
                <a:spLocks noChangeShapeType="1"/>
              </p:cNvSpPr>
              <p:nvPr/>
            </p:nvSpPr>
            <p:spPr bwMode="auto">
              <a:xfrm>
                <a:off x="2544" y="307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28"/>
            <p:cNvGrpSpPr>
              <a:grpSpLocks/>
            </p:cNvGrpSpPr>
            <p:nvPr/>
          </p:nvGrpSpPr>
          <p:grpSpPr bwMode="auto">
            <a:xfrm>
              <a:off x="3264" y="2784"/>
              <a:ext cx="729" cy="576"/>
              <a:chOff x="3264" y="2784"/>
              <a:chExt cx="729" cy="576"/>
            </a:xfrm>
          </p:grpSpPr>
          <p:graphicFrame>
            <p:nvGraphicFramePr>
              <p:cNvPr id="41" name="Object 24"/>
              <p:cNvGraphicFramePr>
                <a:graphicFrameLocks noChangeAspect="1"/>
              </p:cNvGraphicFramePr>
              <p:nvPr/>
            </p:nvGraphicFramePr>
            <p:xfrm>
              <a:off x="3264" y="2976"/>
              <a:ext cx="419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4" name="Equation" r:id="rId23" imgW="114003" imgH="88669" progId="Equation.3">
                      <p:embed/>
                    </p:oleObj>
                  </mc:Choice>
                  <mc:Fallback>
                    <p:oleObj name="Equation" r:id="rId23" imgW="114003" imgH="88669" progId="Equation.3">
                      <p:embed/>
                      <p:pic>
                        <p:nvPicPr>
                          <p:cNvPr id="410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976"/>
                            <a:ext cx="41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096565"/>
                  </p:ext>
                </p:extLst>
              </p:nvPr>
            </p:nvGraphicFramePr>
            <p:xfrm>
              <a:off x="3552" y="2784"/>
              <a:ext cx="441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5" name="Equation" r:id="rId25" imgW="152428" imgH="219033" progId="Equation.3">
                      <p:embed/>
                    </p:oleObj>
                  </mc:Choice>
                  <mc:Fallback>
                    <p:oleObj name="Equation" r:id="rId25" imgW="152428" imgH="219033" progId="Equation.3">
                      <p:embed/>
                      <p:pic>
                        <p:nvPicPr>
                          <p:cNvPr id="4101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784"/>
                            <a:ext cx="441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917333" y="4898648"/>
                <a:ext cx="2301081" cy="89255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36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333" y="4898648"/>
                <a:ext cx="2301081" cy="89255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656185" y="5008416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67810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23" grpId="0" animBg="1"/>
      <p:bldP spid="23" grpId="1" animBg="1"/>
      <p:bldP spid="24" grpId="0" animBg="1"/>
      <p:bldP spid="2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/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2857316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2514600" y="542357"/>
            <a:ext cx="7146925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  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Phé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rừ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ph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số</a:t>
            </a:r>
            <a:r>
              <a:rPr lang="en-US" altLang="en-US" sz="3200" dirty="0">
                <a:solidFill>
                  <a:srgbClr val="FF0000"/>
                </a:solidFill>
              </a:rPr>
              <a:t> (</a:t>
            </a:r>
            <a:r>
              <a:rPr lang="en-US" altLang="en-US" sz="3200" dirty="0" err="1">
                <a:solidFill>
                  <a:srgbClr val="FF0000"/>
                </a:solidFill>
              </a:rPr>
              <a:t>tiế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heo</a:t>
            </a:r>
            <a:r>
              <a:rPr lang="en-US" altLang="en-US" sz="32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348918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244725" y="4121046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3: </a:t>
            </a:r>
            <a:r>
              <a:rPr lang="en-US" altLang="en-US" sz="2400" b="0" dirty="0" err="1">
                <a:solidFill>
                  <a:srgbClr val="7030A0"/>
                </a:solidFill>
              </a:rPr>
              <a:t>Làm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80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1609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5">
            <a:extLst>
              <a:ext uri="{FF2B5EF4-FFF2-40B4-BE49-F238E27FC236}">
                <a16:creationId xmlns:a16="http://schemas.microsoft.com/office/drawing/2014/main" id="{7C4FAE3E-B045-48C3-AD44-195D3CB2104B}"/>
              </a:ext>
            </a:extLst>
          </p:cNvPr>
          <p:cNvGrpSpPr>
            <a:grpSpLocks/>
          </p:cNvGrpSpPr>
          <p:nvPr/>
        </p:nvGrpSpPr>
        <p:grpSpPr bwMode="auto">
          <a:xfrm>
            <a:off x="947513" y="1485435"/>
            <a:ext cx="733226" cy="976313"/>
            <a:chOff x="3803" y="1824"/>
            <a:chExt cx="320" cy="615"/>
          </a:xfrm>
        </p:grpSpPr>
        <p:sp>
          <p:nvSpPr>
            <p:cNvPr id="42" name="Text Box 4">
              <a:extLst>
                <a:ext uri="{FF2B5EF4-FFF2-40B4-BE49-F238E27FC236}">
                  <a16:creationId xmlns:a16="http://schemas.microsoft.com/office/drawing/2014/main" id="{E585DD59-F280-4317-ABC7-C7A27F5EF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43F1D6BA-DE41-423C-8C95-CCE4395B9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44" name="Line 28">
              <a:extLst>
                <a:ext uri="{FF2B5EF4-FFF2-40B4-BE49-F238E27FC236}">
                  <a16:creationId xmlns:a16="http://schemas.microsoft.com/office/drawing/2014/main" id="{CE2E8D65-E9C4-4F79-A6DE-AC4F84571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25">
            <a:extLst>
              <a:ext uri="{FF2B5EF4-FFF2-40B4-BE49-F238E27FC236}">
                <a16:creationId xmlns:a16="http://schemas.microsoft.com/office/drawing/2014/main" id="{D5C21676-162E-432D-A041-D14D42C9E359}"/>
              </a:ext>
            </a:extLst>
          </p:cNvPr>
          <p:cNvGrpSpPr>
            <a:grpSpLocks/>
          </p:cNvGrpSpPr>
          <p:nvPr/>
        </p:nvGrpSpPr>
        <p:grpSpPr bwMode="auto">
          <a:xfrm>
            <a:off x="1998408" y="1485436"/>
            <a:ext cx="733226" cy="976313"/>
            <a:chOff x="3803" y="1824"/>
            <a:chExt cx="320" cy="615"/>
          </a:xfrm>
        </p:grpSpPr>
        <p:sp>
          <p:nvSpPr>
            <p:cNvPr id="46" name="Text Box 4">
              <a:extLst>
                <a:ext uri="{FF2B5EF4-FFF2-40B4-BE49-F238E27FC236}">
                  <a16:creationId xmlns:a16="http://schemas.microsoft.com/office/drawing/2014/main" id="{9635A3FA-E5C9-463E-B1ED-7351E2410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31550DF1-1443-4A40-9BC6-797C622AE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8" name="Line 28">
              <a:extLst>
                <a:ext uri="{FF2B5EF4-FFF2-40B4-BE49-F238E27FC236}">
                  <a16:creationId xmlns:a16="http://schemas.microsoft.com/office/drawing/2014/main" id="{8D730AD8-F224-469D-BF40-513358580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9E84C88D-7333-4F27-AE10-A0D70D339D80}"/>
              </a:ext>
            </a:extLst>
          </p:cNvPr>
          <p:cNvSpPr txBox="1"/>
          <p:nvPr/>
        </p:nvSpPr>
        <p:spPr>
          <a:xfrm>
            <a:off x="463652" y="161390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4E4518F-ACFB-4F14-BBB5-6369F69C7788}"/>
              </a:ext>
            </a:extLst>
          </p:cNvPr>
          <p:cNvSpPr txBox="1"/>
          <p:nvPr/>
        </p:nvSpPr>
        <p:spPr>
          <a:xfrm>
            <a:off x="1676400" y="143639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53" name="Line 145">
            <a:extLst>
              <a:ext uri="{FF2B5EF4-FFF2-40B4-BE49-F238E27FC236}">
                <a16:creationId xmlns:a16="http://schemas.microsoft.com/office/drawing/2014/main" id="{435BF651-28A4-4B23-8B8B-B0613D13F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9745" y="1380233"/>
            <a:ext cx="0" cy="2568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25">
            <a:extLst>
              <a:ext uri="{FF2B5EF4-FFF2-40B4-BE49-F238E27FC236}">
                <a16:creationId xmlns:a16="http://schemas.microsoft.com/office/drawing/2014/main" id="{67BDE5B1-DDF0-44BC-AAC5-4CFEE8EAD492}"/>
              </a:ext>
            </a:extLst>
          </p:cNvPr>
          <p:cNvGrpSpPr>
            <a:grpSpLocks/>
          </p:cNvGrpSpPr>
          <p:nvPr/>
        </p:nvGrpSpPr>
        <p:grpSpPr bwMode="auto">
          <a:xfrm>
            <a:off x="6427461" y="1450251"/>
            <a:ext cx="528630" cy="976313"/>
            <a:chOff x="3803" y="1824"/>
            <a:chExt cx="320" cy="615"/>
          </a:xfrm>
        </p:grpSpPr>
        <p:sp>
          <p:nvSpPr>
            <p:cNvPr id="55" name="Text Box 4">
              <a:extLst>
                <a:ext uri="{FF2B5EF4-FFF2-40B4-BE49-F238E27FC236}">
                  <a16:creationId xmlns:a16="http://schemas.microsoft.com/office/drawing/2014/main" id="{6C26672D-3849-44E0-B40B-FBD00A550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56" name="Text Box 4">
              <a:extLst>
                <a:ext uri="{FF2B5EF4-FFF2-40B4-BE49-F238E27FC236}">
                  <a16:creationId xmlns:a16="http://schemas.microsoft.com/office/drawing/2014/main" id="{42274B92-74C9-47D1-8A91-58DA90B02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</a:p>
          </p:txBody>
        </p:sp>
        <p:sp>
          <p:nvSpPr>
            <p:cNvPr id="57" name="Line 28">
              <a:extLst>
                <a:ext uri="{FF2B5EF4-FFF2-40B4-BE49-F238E27FC236}">
                  <a16:creationId xmlns:a16="http://schemas.microsoft.com/office/drawing/2014/main" id="{4948A0ED-90FF-4D5D-818F-39BA8B52A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9C018CB1-3B84-4760-BDF8-456EEC9D74AB}"/>
              </a:ext>
            </a:extLst>
          </p:cNvPr>
          <p:cNvGrpSpPr>
            <a:grpSpLocks/>
          </p:cNvGrpSpPr>
          <p:nvPr/>
        </p:nvGrpSpPr>
        <p:grpSpPr bwMode="auto">
          <a:xfrm>
            <a:off x="7265729" y="1435504"/>
            <a:ext cx="552351" cy="976313"/>
            <a:chOff x="3803" y="1824"/>
            <a:chExt cx="320" cy="615"/>
          </a:xfrm>
        </p:grpSpPr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671F860-E5C4-482A-A313-691D71AEE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60" name="Text Box 4">
              <a:extLst>
                <a:ext uri="{FF2B5EF4-FFF2-40B4-BE49-F238E27FC236}">
                  <a16:creationId xmlns:a16="http://schemas.microsoft.com/office/drawing/2014/main" id="{493C2B34-8F78-4D29-BDE2-5EBD9B01D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61" name="Line 28">
              <a:extLst>
                <a:ext uri="{FF2B5EF4-FFF2-40B4-BE49-F238E27FC236}">
                  <a16:creationId xmlns:a16="http://schemas.microsoft.com/office/drawing/2014/main" id="{C9A26016-8A29-4272-915E-2BB6AE13A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C5CA4B30-AC36-409D-94E4-09DA5D0F2886}"/>
              </a:ext>
            </a:extLst>
          </p:cNvPr>
          <p:cNvSpPr txBox="1"/>
          <p:nvPr/>
        </p:nvSpPr>
        <p:spPr>
          <a:xfrm>
            <a:off x="5943600" y="157872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ADE736E-5FB6-4E63-BA31-9C70D48EC99F}"/>
              </a:ext>
            </a:extLst>
          </p:cNvPr>
          <p:cNvSpPr txBox="1"/>
          <p:nvPr/>
        </p:nvSpPr>
        <p:spPr>
          <a:xfrm>
            <a:off x="6960929" y="140032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4" name="Group 25">
            <a:extLst>
              <a:ext uri="{FF2B5EF4-FFF2-40B4-BE49-F238E27FC236}">
                <a16:creationId xmlns:a16="http://schemas.microsoft.com/office/drawing/2014/main" id="{F48573C0-EB63-4631-B955-A47B526243B0}"/>
              </a:ext>
            </a:extLst>
          </p:cNvPr>
          <p:cNvGrpSpPr>
            <a:grpSpLocks/>
          </p:cNvGrpSpPr>
          <p:nvPr/>
        </p:nvGrpSpPr>
        <p:grpSpPr bwMode="auto">
          <a:xfrm>
            <a:off x="936474" y="2921899"/>
            <a:ext cx="617103" cy="976313"/>
            <a:chOff x="3803" y="1824"/>
            <a:chExt cx="320" cy="615"/>
          </a:xfrm>
        </p:grpSpPr>
        <p:sp>
          <p:nvSpPr>
            <p:cNvPr id="65" name="Text Box 4">
              <a:extLst>
                <a:ext uri="{FF2B5EF4-FFF2-40B4-BE49-F238E27FC236}">
                  <a16:creationId xmlns:a16="http://schemas.microsoft.com/office/drawing/2014/main" id="{483E63C1-A7AD-4172-BBA5-C5C6F4DF9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66" name="Text Box 4">
              <a:extLst>
                <a:ext uri="{FF2B5EF4-FFF2-40B4-BE49-F238E27FC236}">
                  <a16:creationId xmlns:a16="http://schemas.microsoft.com/office/drawing/2014/main" id="{280F0B61-34CE-484F-A8C9-BEAC4B08F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67" name="Line 28">
              <a:extLst>
                <a:ext uri="{FF2B5EF4-FFF2-40B4-BE49-F238E27FC236}">
                  <a16:creationId xmlns:a16="http://schemas.microsoft.com/office/drawing/2014/main" id="{F63A0438-2A83-4362-9D91-40674675C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25">
            <a:extLst>
              <a:ext uri="{FF2B5EF4-FFF2-40B4-BE49-F238E27FC236}">
                <a16:creationId xmlns:a16="http://schemas.microsoft.com/office/drawing/2014/main" id="{CCACF3ED-C990-41F9-9B36-DC9B8B04F601}"/>
              </a:ext>
            </a:extLst>
          </p:cNvPr>
          <p:cNvGrpSpPr>
            <a:grpSpLocks/>
          </p:cNvGrpSpPr>
          <p:nvPr/>
        </p:nvGrpSpPr>
        <p:grpSpPr bwMode="auto">
          <a:xfrm>
            <a:off x="1814945" y="2921007"/>
            <a:ext cx="614636" cy="976313"/>
            <a:chOff x="3803" y="1824"/>
            <a:chExt cx="320" cy="615"/>
          </a:xfrm>
        </p:grpSpPr>
        <p:sp>
          <p:nvSpPr>
            <p:cNvPr id="69" name="Text Box 4">
              <a:extLst>
                <a:ext uri="{FF2B5EF4-FFF2-40B4-BE49-F238E27FC236}">
                  <a16:creationId xmlns:a16="http://schemas.microsoft.com/office/drawing/2014/main" id="{C3D9F818-858B-4B3A-A21E-C80AEC121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70" name="Text Box 4">
              <a:extLst>
                <a:ext uri="{FF2B5EF4-FFF2-40B4-BE49-F238E27FC236}">
                  <a16:creationId xmlns:a16="http://schemas.microsoft.com/office/drawing/2014/main" id="{7B1040DA-9D9F-4CFA-97ED-2927B511C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71" name="Line 28">
              <a:extLst>
                <a:ext uri="{FF2B5EF4-FFF2-40B4-BE49-F238E27FC236}">
                  <a16:creationId xmlns:a16="http://schemas.microsoft.com/office/drawing/2014/main" id="{CFB60FBC-7BF5-48A4-9F27-213063330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5E50EF02-CB15-41B1-81A0-272DBD395272}"/>
              </a:ext>
            </a:extLst>
          </p:cNvPr>
          <p:cNvSpPr txBox="1"/>
          <p:nvPr/>
        </p:nvSpPr>
        <p:spPr>
          <a:xfrm>
            <a:off x="452613" y="305037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C00CDA0-185D-40EA-9E5D-F61B1F4F3C47}"/>
              </a:ext>
            </a:extLst>
          </p:cNvPr>
          <p:cNvSpPr txBox="1"/>
          <p:nvPr/>
        </p:nvSpPr>
        <p:spPr>
          <a:xfrm>
            <a:off x="1524000" y="2871968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84" name="Group 25">
            <a:extLst>
              <a:ext uri="{FF2B5EF4-FFF2-40B4-BE49-F238E27FC236}">
                <a16:creationId xmlns:a16="http://schemas.microsoft.com/office/drawing/2014/main" id="{F5BCE5B5-DA5F-4E1F-B93A-16AC8D973A20}"/>
              </a:ext>
            </a:extLst>
          </p:cNvPr>
          <p:cNvGrpSpPr>
            <a:grpSpLocks/>
          </p:cNvGrpSpPr>
          <p:nvPr/>
        </p:nvGrpSpPr>
        <p:grpSpPr bwMode="auto">
          <a:xfrm>
            <a:off x="6427461" y="2883186"/>
            <a:ext cx="706223" cy="976313"/>
            <a:chOff x="3803" y="1824"/>
            <a:chExt cx="320" cy="615"/>
          </a:xfrm>
        </p:grpSpPr>
        <p:sp>
          <p:nvSpPr>
            <p:cNvPr id="85" name="Text Box 4">
              <a:extLst>
                <a:ext uri="{FF2B5EF4-FFF2-40B4-BE49-F238E27FC236}">
                  <a16:creationId xmlns:a16="http://schemas.microsoft.com/office/drawing/2014/main" id="{B8E37304-DB5E-4BC8-BDC6-FE6E7AC8C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86" name="Text Box 4">
              <a:extLst>
                <a:ext uri="{FF2B5EF4-FFF2-40B4-BE49-F238E27FC236}">
                  <a16:creationId xmlns:a16="http://schemas.microsoft.com/office/drawing/2014/main" id="{B46B0568-2A10-4D1B-9710-A6046210C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E9AF3586-EBD7-4119-ADA6-305A759ED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25">
            <a:extLst>
              <a:ext uri="{FF2B5EF4-FFF2-40B4-BE49-F238E27FC236}">
                <a16:creationId xmlns:a16="http://schemas.microsoft.com/office/drawing/2014/main" id="{6E6E3210-008C-4B86-BEC7-8AB495D2687D}"/>
              </a:ext>
            </a:extLst>
          </p:cNvPr>
          <p:cNvGrpSpPr>
            <a:grpSpLocks/>
          </p:cNvGrpSpPr>
          <p:nvPr/>
        </p:nvGrpSpPr>
        <p:grpSpPr bwMode="auto">
          <a:xfrm>
            <a:off x="7452490" y="2878392"/>
            <a:ext cx="624566" cy="976313"/>
            <a:chOff x="3803" y="1824"/>
            <a:chExt cx="320" cy="615"/>
          </a:xfrm>
        </p:grpSpPr>
        <p:sp>
          <p:nvSpPr>
            <p:cNvPr id="89" name="Text Box 4">
              <a:extLst>
                <a:ext uri="{FF2B5EF4-FFF2-40B4-BE49-F238E27FC236}">
                  <a16:creationId xmlns:a16="http://schemas.microsoft.com/office/drawing/2014/main" id="{48501673-7BF6-4946-BACD-DEAC90DAF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90" name="Text Box 4">
              <a:extLst>
                <a:ext uri="{FF2B5EF4-FFF2-40B4-BE49-F238E27FC236}">
                  <a16:creationId xmlns:a16="http://schemas.microsoft.com/office/drawing/2014/main" id="{5C6CED06-FD9D-4A2D-920F-824163F20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91" name="Line 28">
              <a:extLst>
                <a:ext uri="{FF2B5EF4-FFF2-40B4-BE49-F238E27FC236}">
                  <a16:creationId xmlns:a16="http://schemas.microsoft.com/office/drawing/2014/main" id="{60EA6D0B-803F-43F6-9EEA-EAE68B78A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D3D30EED-466D-43D8-85C4-0B15D8946D28}"/>
              </a:ext>
            </a:extLst>
          </p:cNvPr>
          <p:cNvSpPr txBox="1"/>
          <p:nvPr/>
        </p:nvSpPr>
        <p:spPr>
          <a:xfrm>
            <a:off x="5943600" y="301165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2F860C5E-2946-4240-8780-1690F2358569}"/>
              </a:ext>
            </a:extLst>
          </p:cNvPr>
          <p:cNvSpPr txBox="1"/>
          <p:nvPr/>
        </p:nvSpPr>
        <p:spPr>
          <a:xfrm>
            <a:off x="7150150" y="281940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146A54F-0F5A-4672-B2B5-9C58E181339F}"/>
              </a:ext>
            </a:extLst>
          </p:cNvPr>
          <p:cNvGrpSpPr/>
          <p:nvPr/>
        </p:nvGrpSpPr>
        <p:grpSpPr>
          <a:xfrm>
            <a:off x="2717493" y="1443169"/>
            <a:ext cx="2114789" cy="1025352"/>
            <a:chOff x="2717493" y="1443169"/>
            <a:chExt cx="2114789" cy="1025352"/>
          </a:xfrm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330661BA-6304-4847-A3D3-3F5922188545}"/>
                </a:ext>
              </a:extLst>
            </p:cNvPr>
            <p:cNvSpPr txBox="1"/>
            <p:nvPr/>
          </p:nvSpPr>
          <p:spPr>
            <a:xfrm>
              <a:off x="2717493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0" name="Group 25">
              <a:extLst>
                <a:ext uri="{FF2B5EF4-FFF2-40B4-BE49-F238E27FC236}">
                  <a16:creationId xmlns:a16="http://schemas.microsoft.com/office/drawing/2014/main" id="{3DB37C93-E4FF-436E-8A55-BE4EC2D167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161" y="1492207"/>
              <a:ext cx="733226" cy="976313"/>
              <a:chOff x="3803" y="1824"/>
              <a:chExt cx="320" cy="615"/>
            </a:xfrm>
          </p:grpSpPr>
          <p:sp>
            <p:nvSpPr>
              <p:cNvPr id="111" name="Text Box 4">
                <a:extLst>
                  <a:ext uri="{FF2B5EF4-FFF2-40B4-BE49-F238E27FC236}">
                    <a16:creationId xmlns:a16="http://schemas.microsoft.com/office/drawing/2014/main" id="{CC1917F7-AD93-4C24-874A-E174794BF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</a:t>
                </a:r>
              </a:p>
            </p:txBody>
          </p:sp>
          <p:sp>
            <p:nvSpPr>
              <p:cNvPr id="112" name="Text Box 4">
                <a:extLst>
                  <a:ext uri="{FF2B5EF4-FFF2-40B4-BE49-F238E27FC236}">
                    <a16:creationId xmlns:a16="http://schemas.microsoft.com/office/drawing/2014/main" id="{965F8C41-3E62-43F1-B238-475B2C4CEF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13" name="Line 28">
                <a:extLst>
                  <a:ext uri="{FF2B5EF4-FFF2-40B4-BE49-F238E27FC236}">
                    <a16:creationId xmlns:a16="http://schemas.microsoft.com/office/drawing/2014/main" id="{2D1EB951-7980-4B4F-8E6B-B22B3CC1F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4" name="Group 25">
              <a:extLst>
                <a:ext uri="{FF2B5EF4-FFF2-40B4-BE49-F238E27FC236}">
                  <a16:creationId xmlns:a16="http://schemas.microsoft.com/office/drawing/2014/main" id="{D797743D-C7FE-48A7-A668-9A0655508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9056" y="1492208"/>
              <a:ext cx="733226" cy="976313"/>
              <a:chOff x="3803" y="1824"/>
              <a:chExt cx="320" cy="615"/>
            </a:xfrm>
          </p:grpSpPr>
          <p:sp>
            <p:nvSpPr>
              <p:cNvPr id="115" name="Text Box 4">
                <a:extLst>
                  <a:ext uri="{FF2B5EF4-FFF2-40B4-BE49-F238E27FC236}">
                    <a16:creationId xmlns:a16="http://schemas.microsoft.com/office/drawing/2014/main" id="{9E1126EF-6063-4D8C-8AD8-E018CF14C8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16" name="Text Box 4">
                <a:extLst>
                  <a:ext uri="{FF2B5EF4-FFF2-40B4-BE49-F238E27FC236}">
                    <a16:creationId xmlns:a16="http://schemas.microsoft.com/office/drawing/2014/main" id="{EDFE9932-1D5F-4D79-896F-0A30BD2267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6BADC5ED-6C7B-43CB-A2FC-AEC0E3E47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96A7CA2E-5D49-4F76-BF91-BBAF33B6C2C4}"/>
                </a:ext>
              </a:extLst>
            </p:cNvPr>
            <p:cNvSpPr txBox="1"/>
            <p:nvPr/>
          </p:nvSpPr>
          <p:spPr>
            <a:xfrm>
              <a:off x="3777048" y="144316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B615364-FF9D-4A4D-9427-D382F0994831}"/>
              </a:ext>
            </a:extLst>
          </p:cNvPr>
          <p:cNvGrpSpPr/>
          <p:nvPr/>
        </p:nvGrpSpPr>
        <p:grpSpPr>
          <a:xfrm>
            <a:off x="4815352" y="1483976"/>
            <a:ext cx="1037278" cy="976313"/>
            <a:chOff x="4815352" y="1483976"/>
            <a:chExt cx="1037278" cy="976313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E7FDA57C-429D-4530-B469-73B6BDB1512D}"/>
                </a:ext>
              </a:extLst>
            </p:cNvPr>
            <p:cNvSpPr txBox="1"/>
            <p:nvPr/>
          </p:nvSpPr>
          <p:spPr>
            <a:xfrm>
              <a:off x="4815352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0" name="Group 25">
              <a:extLst>
                <a:ext uri="{FF2B5EF4-FFF2-40B4-BE49-F238E27FC236}">
                  <a16:creationId xmlns:a16="http://schemas.microsoft.com/office/drawing/2014/main" id="{86D5A68B-DF04-40FE-9247-79A536430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9404" y="1483976"/>
              <a:ext cx="733226" cy="976313"/>
              <a:chOff x="3803" y="1824"/>
              <a:chExt cx="320" cy="615"/>
            </a:xfrm>
          </p:grpSpPr>
          <p:sp>
            <p:nvSpPr>
              <p:cNvPr id="121" name="Text Box 4">
                <a:extLst>
                  <a:ext uri="{FF2B5EF4-FFF2-40B4-BE49-F238E27FC236}">
                    <a16:creationId xmlns:a16="http://schemas.microsoft.com/office/drawing/2014/main" id="{91F1C6F5-923D-4259-B85D-B2B7086D5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sp>
            <p:nvSpPr>
              <p:cNvPr id="122" name="Text Box 4">
                <a:extLst>
                  <a:ext uri="{FF2B5EF4-FFF2-40B4-BE49-F238E27FC236}">
                    <a16:creationId xmlns:a16="http://schemas.microsoft.com/office/drawing/2014/main" id="{7173E792-B617-40FA-BDFE-7ED8CD64B7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23" name="Line 28">
                <a:extLst>
                  <a:ext uri="{FF2B5EF4-FFF2-40B4-BE49-F238E27FC236}">
                    <a16:creationId xmlns:a16="http://schemas.microsoft.com/office/drawing/2014/main" id="{F84F0306-F378-42E3-9304-CAF5D138B7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DC8DAD5-3925-4C16-9EC2-BC7B952753F3}"/>
              </a:ext>
            </a:extLst>
          </p:cNvPr>
          <p:cNvGrpSpPr/>
          <p:nvPr/>
        </p:nvGrpSpPr>
        <p:grpSpPr>
          <a:xfrm>
            <a:off x="7771420" y="1403087"/>
            <a:ext cx="2089436" cy="1025352"/>
            <a:chOff x="8709430" y="1389232"/>
            <a:chExt cx="2114789" cy="1025352"/>
          </a:xfrm>
        </p:grpSpPr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3B73B47C-8CD7-40CD-A443-F9DEF36EFCB1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5" name="Group 25">
              <a:extLst>
                <a:ext uri="{FF2B5EF4-FFF2-40B4-BE49-F238E27FC236}">
                  <a16:creationId xmlns:a16="http://schemas.microsoft.com/office/drawing/2014/main" id="{CD89C6C0-FF8A-499D-A9E3-B604A2992A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26" name="Text Box 4">
                <a:extLst>
                  <a:ext uri="{FF2B5EF4-FFF2-40B4-BE49-F238E27FC236}">
                    <a16:creationId xmlns:a16="http://schemas.microsoft.com/office/drawing/2014/main" id="{B6FBDFC4-4EE6-4685-B6C7-9B839239E5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127" name="Text Box 4">
                <a:extLst>
                  <a:ext uri="{FF2B5EF4-FFF2-40B4-BE49-F238E27FC236}">
                    <a16:creationId xmlns:a16="http://schemas.microsoft.com/office/drawing/2014/main" id="{8FC4C5CA-22E8-4B36-BE76-6953166E35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28" name="Line 28">
                <a:extLst>
                  <a:ext uri="{FF2B5EF4-FFF2-40B4-BE49-F238E27FC236}">
                    <a16:creationId xmlns:a16="http://schemas.microsoft.com/office/drawing/2014/main" id="{3D15B1B3-C44D-4AD9-A142-7A3AEF18B2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9" name="Group 25">
              <a:extLst>
                <a:ext uri="{FF2B5EF4-FFF2-40B4-BE49-F238E27FC236}">
                  <a16:creationId xmlns:a16="http://schemas.microsoft.com/office/drawing/2014/main" id="{FD8421CA-8E8E-4F29-B1AE-D018F298ED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30" name="Text Box 4">
                <a:extLst>
                  <a:ext uri="{FF2B5EF4-FFF2-40B4-BE49-F238E27FC236}">
                    <a16:creationId xmlns:a16="http://schemas.microsoft.com/office/drawing/2014/main" id="{5F81077D-8941-4D23-9BEA-1BCE681B0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</a:t>
                </a:r>
              </a:p>
            </p:txBody>
          </p:sp>
          <p:sp>
            <p:nvSpPr>
              <p:cNvPr id="131" name="Text Box 4">
                <a:extLst>
                  <a:ext uri="{FF2B5EF4-FFF2-40B4-BE49-F238E27FC236}">
                    <a16:creationId xmlns:a16="http://schemas.microsoft.com/office/drawing/2014/main" id="{68619957-78D7-450F-A117-E9224B2E26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32" name="Line 28">
                <a:extLst>
                  <a:ext uri="{FF2B5EF4-FFF2-40B4-BE49-F238E27FC236}">
                    <a16:creationId xmlns:a16="http://schemas.microsoft.com/office/drawing/2014/main" id="{5E9A2ADA-FA5F-4256-B89F-9B9C35D44B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4C078E24-D73F-459B-A776-85DD21EB63CA}"/>
                </a:ext>
              </a:extLst>
            </p:cNvPr>
            <p:cNvSpPr txBox="1"/>
            <p:nvPr/>
          </p:nvSpPr>
          <p:spPr>
            <a:xfrm>
              <a:off x="9768985" y="1389232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419B084-9459-47A5-B020-120498455B72}"/>
              </a:ext>
            </a:extLst>
          </p:cNvPr>
          <p:cNvGrpSpPr/>
          <p:nvPr/>
        </p:nvGrpSpPr>
        <p:grpSpPr>
          <a:xfrm>
            <a:off x="9821889" y="1443894"/>
            <a:ext cx="1029899" cy="976313"/>
            <a:chOff x="10807289" y="1430039"/>
            <a:chExt cx="1037278" cy="976313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00507A16-6DBA-41EC-AC69-A0DC73A2E76C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35" name="Group 25">
              <a:extLst>
                <a:ext uri="{FF2B5EF4-FFF2-40B4-BE49-F238E27FC236}">
                  <a16:creationId xmlns:a16="http://schemas.microsoft.com/office/drawing/2014/main" id="{4040F305-C961-4E2D-969C-4A9A3C2D3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1" y="1430039"/>
              <a:ext cx="733226" cy="976313"/>
              <a:chOff x="3803" y="1824"/>
              <a:chExt cx="320" cy="615"/>
            </a:xfrm>
          </p:grpSpPr>
          <p:sp>
            <p:nvSpPr>
              <p:cNvPr id="136" name="Text Box 4">
                <a:extLst>
                  <a:ext uri="{FF2B5EF4-FFF2-40B4-BE49-F238E27FC236}">
                    <a16:creationId xmlns:a16="http://schemas.microsoft.com/office/drawing/2014/main" id="{335120F7-5473-47AA-A722-CA33DDE19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2</a:t>
                </a:r>
              </a:p>
            </p:txBody>
          </p:sp>
          <p:sp>
            <p:nvSpPr>
              <p:cNvPr id="137" name="Text Box 4">
                <a:extLst>
                  <a:ext uri="{FF2B5EF4-FFF2-40B4-BE49-F238E27FC236}">
                    <a16:creationId xmlns:a16="http://schemas.microsoft.com/office/drawing/2014/main" id="{FAACE2CA-05CA-4834-BF94-5014213EC3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38" name="Line 28">
                <a:extLst>
                  <a:ext uri="{FF2B5EF4-FFF2-40B4-BE49-F238E27FC236}">
                    <a16:creationId xmlns:a16="http://schemas.microsoft.com/office/drawing/2014/main" id="{A74C8D48-0407-463F-B43A-18E781EFD4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E7E38257-8BC7-48C3-BAEB-832AA699C8B5}"/>
              </a:ext>
            </a:extLst>
          </p:cNvPr>
          <p:cNvGrpSpPr/>
          <p:nvPr/>
        </p:nvGrpSpPr>
        <p:grpSpPr>
          <a:xfrm>
            <a:off x="2362187" y="2883992"/>
            <a:ext cx="1931773" cy="1030113"/>
            <a:chOff x="2855908" y="3645992"/>
            <a:chExt cx="1411420" cy="1030113"/>
          </a:xfrm>
        </p:grpSpPr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EB9C13B6-C305-47D8-85BE-328AC72A0EAE}"/>
                </a:ext>
              </a:extLst>
            </p:cNvPr>
            <p:cNvSpPr txBox="1"/>
            <p:nvPr/>
          </p:nvSpPr>
          <p:spPr>
            <a:xfrm>
              <a:off x="2855908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0" name="Group 25">
              <a:extLst>
                <a:ext uri="{FF2B5EF4-FFF2-40B4-BE49-F238E27FC236}">
                  <a16:creationId xmlns:a16="http://schemas.microsoft.com/office/drawing/2014/main" id="{686A02AF-79DC-49D3-B16A-ECB48BADEB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3474" y="3695030"/>
              <a:ext cx="540505" cy="976313"/>
              <a:chOff x="3717" y="1824"/>
              <a:chExt cx="285" cy="615"/>
            </a:xfrm>
          </p:grpSpPr>
          <p:sp>
            <p:nvSpPr>
              <p:cNvPr id="141" name="Text Box 4">
                <a:extLst>
                  <a:ext uri="{FF2B5EF4-FFF2-40B4-BE49-F238E27FC236}">
                    <a16:creationId xmlns:a16="http://schemas.microsoft.com/office/drawing/2014/main" id="{429C7FDC-90A9-4723-BAF2-AD71D4AAB5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1824"/>
                <a:ext cx="285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</a:p>
            </p:txBody>
          </p:sp>
          <p:sp>
            <p:nvSpPr>
              <p:cNvPr id="142" name="Text Box 4">
                <a:extLst>
                  <a:ext uri="{FF2B5EF4-FFF2-40B4-BE49-F238E27FC236}">
                    <a16:creationId xmlns:a16="http://schemas.microsoft.com/office/drawing/2014/main" id="{521FF867-179E-4925-86CC-36F261C176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</a:t>
                </a:r>
              </a:p>
            </p:txBody>
          </p:sp>
          <p:sp>
            <p:nvSpPr>
              <p:cNvPr id="143" name="Line 28">
                <a:extLst>
                  <a:ext uri="{FF2B5EF4-FFF2-40B4-BE49-F238E27FC236}">
                    <a16:creationId xmlns:a16="http://schemas.microsoft.com/office/drawing/2014/main" id="{066FC625-06B0-4407-87E0-9F3E3E13A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75" y="2112"/>
                <a:ext cx="212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" name="Group 25">
              <a:extLst>
                <a:ext uri="{FF2B5EF4-FFF2-40B4-BE49-F238E27FC236}">
                  <a16:creationId xmlns:a16="http://schemas.microsoft.com/office/drawing/2014/main" id="{2F3663DA-73E4-4626-97C3-0865A1EFB2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0637" y="3695030"/>
              <a:ext cx="546691" cy="981075"/>
              <a:chOff x="3585" y="1824"/>
              <a:chExt cx="343" cy="618"/>
            </a:xfrm>
          </p:grpSpPr>
          <p:sp>
            <p:nvSpPr>
              <p:cNvPr id="145" name="Text Box 4">
                <a:extLst>
                  <a:ext uri="{FF2B5EF4-FFF2-40B4-BE49-F238E27FC236}">
                    <a16:creationId xmlns:a16="http://schemas.microsoft.com/office/drawing/2014/main" id="{CC582ADA-B5A2-4646-A70D-2279E43184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5" y="1824"/>
                <a:ext cx="33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146" name="Text Box 4">
                <a:extLst>
                  <a:ext uri="{FF2B5EF4-FFF2-40B4-BE49-F238E27FC236}">
                    <a16:creationId xmlns:a16="http://schemas.microsoft.com/office/drawing/2014/main" id="{B6AE3F97-EC66-4D95-8853-537F8ED6E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5" y="2112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147" name="Line 28">
                <a:extLst>
                  <a:ext uri="{FF2B5EF4-FFF2-40B4-BE49-F238E27FC236}">
                    <a16:creationId xmlns:a16="http://schemas.microsoft.com/office/drawing/2014/main" id="{C2A389D8-EA04-4C9A-94A2-6FA816228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38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87A3630C-3D40-4A4D-8D0A-FD5BB793FB4B}"/>
                </a:ext>
              </a:extLst>
            </p:cNvPr>
            <p:cNvSpPr txBox="1"/>
            <p:nvPr/>
          </p:nvSpPr>
          <p:spPr>
            <a:xfrm>
              <a:off x="3529058" y="3645992"/>
              <a:ext cx="25272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12D5987-57A1-453B-A963-241ACD46CEEC}"/>
              </a:ext>
            </a:extLst>
          </p:cNvPr>
          <p:cNvGrpSpPr/>
          <p:nvPr/>
        </p:nvGrpSpPr>
        <p:grpSpPr>
          <a:xfrm>
            <a:off x="4267200" y="2924798"/>
            <a:ext cx="920127" cy="981075"/>
            <a:chOff x="4572000" y="3686798"/>
            <a:chExt cx="920127" cy="981075"/>
          </a:xfrm>
        </p:grpSpPr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14A46B05-8EF7-4D7E-BED2-6934B98C9D53}"/>
                </a:ext>
              </a:extLst>
            </p:cNvPr>
            <p:cNvSpPr txBox="1"/>
            <p:nvPr/>
          </p:nvSpPr>
          <p:spPr>
            <a:xfrm>
              <a:off x="4572000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50" name="Group 25">
              <a:extLst>
                <a:ext uri="{FF2B5EF4-FFF2-40B4-BE49-F238E27FC236}">
                  <a16:creationId xmlns:a16="http://schemas.microsoft.com/office/drawing/2014/main" id="{FE3566A7-B8D2-4CCA-B1E2-0EF215A48A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6788" y="3686798"/>
              <a:ext cx="705339" cy="981075"/>
              <a:chOff x="3743" y="1824"/>
              <a:chExt cx="404" cy="618"/>
            </a:xfrm>
          </p:grpSpPr>
          <p:sp>
            <p:nvSpPr>
              <p:cNvPr id="151" name="Text Box 4">
                <a:extLst>
                  <a:ext uri="{FF2B5EF4-FFF2-40B4-BE49-F238E27FC236}">
                    <a16:creationId xmlns:a16="http://schemas.microsoft.com/office/drawing/2014/main" id="{9E763CB1-5A52-4499-B2A5-5FF1841FF8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3" y="1824"/>
                <a:ext cx="39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</a:p>
            </p:txBody>
          </p:sp>
          <p:sp>
            <p:nvSpPr>
              <p:cNvPr id="152" name="Text Box 4">
                <a:extLst>
                  <a:ext uri="{FF2B5EF4-FFF2-40B4-BE49-F238E27FC236}">
                    <a16:creationId xmlns:a16="http://schemas.microsoft.com/office/drawing/2014/main" id="{C91AE14A-D69C-4C77-9CAD-05FFC3FE71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153" name="Line 28">
                <a:extLst>
                  <a:ext uri="{FF2B5EF4-FFF2-40B4-BE49-F238E27FC236}">
                    <a16:creationId xmlns:a16="http://schemas.microsoft.com/office/drawing/2014/main" id="{7F97AEB7-F231-4466-8E36-C7D5D0DCB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E1B58B-CB87-4BF2-907D-16BA55E61DA0}"/>
              </a:ext>
            </a:extLst>
          </p:cNvPr>
          <p:cNvGrpSpPr/>
          <p:nvPr/>
        </p:nvGrpSpPr>
        <p:grpSpPr>
          <a:xfrm>
            <a:off x="8099833" y="2835575"/>
            <a:ext cx="1873783" cy="1044860"/>
            <a:chOff x="8525439" y="3597575"/>
            <a:chExt cx="1873783" cy="1044860"/>
          </a:xfrm>
        </p:grpSpPr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8E303590-43FA-4682-9B1B-7E32D6371A32}"/>
                </a:ext>
              </a:extLst>
            </p:cNvPr>
            <p:cNvSpPr txBox="1"/>
            <p:nvPr/>
          </p:nvSpPr>
          <p:spPr>
            <a:xfrm>
              <a:off x="8525439" y="3797808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60" name="Group 25">
              <a:extLst>
                <a:ext uri="{FF2B5EF4-FFF2-40B4-BE49-F238E27FC236}">
                  <a16:creationId xmlns:a16="http://schemas.microsoft.com/office/drawing/2014/main" id="{5AC0AAB5-FDB5-49E8-9850-87D67E003E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30433" y="3661360"/>
              <a:ext cx="720964" cy="981075"/>
              <a:chOff x="3791" y="1824"/>
              <a:chExt cx="337" cy="618"/>
            </a:xfrm>
          </p:grpSpPr>
          <p:sp>
            <p:nvSpPr>
              <p:cNvPr id="161" name="Text Box 4">
                <a:extLst>
                  <a:ext uri="{FF2B5EF4-FFF2-40B4-BE49-F238E27FC236}">
                    <a16:creationId xmlns:a16="http://schemas.microsoft.com/office/drawing/2014/main" id="{FF8AF562-2C76-4121-B737-33F89CDBD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32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162" name="Text Box 4">
                <a:extLst>
                  <a:ext uri="{FF2B5EF4-FFF2-40B4-BE49-F238E27FC236}">
                    <a16:creationId xmlns:a16="http://schemas.microsoft.com/office/drawing/2014/main" id="{AD65E75C-11DF-4F7D-81B1-316AB3C2F7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1" y="2112"/>
                <a:ext cx="33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63" name="Line 28">
                <a:extLst>
                  <a:ext uri="{FF2B5EF4-FFF2-40B4-BE49-F238E27FC236}">
                    <a16:creationId xmlns:a16="http://schemas.microsoft.com/office/drawing/2014/main" id="{0DCE1407-2531-401E-A77F-7BC9F8D17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" name="Group 25">
              <a:extLst>
                <a:ext uri="{FF2B5EF4-FFF2-40B4-BE49-F238E27FC236}">
                  <a16:creationId xmlns:a16="http://schemas.microsoft.com/office/drawing/2014/main" id="{2FACBE21-C7A2-4614-AB4D-6936AE6932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54125" y="3646612"/>
              <a:ext cx="545097" cy="981075"/>
              <a:chOff x="3803" y="1824"/>
              <a:chExt cx="342" cy="618"/>
            </a:xfrm>
          </p:grpSpPr>
          <p:sp>
            <p:nvSpPr>
              <p:cNvPr id="165" name="Text Box 4">
                <a:extLst>
                  <a:ext uri="{FF2B5EF4-FFF2-40B4-BE49-F238E27FC236}">
                    <a16:creationId xmlns:a16="http://schemas.microsoft.com/office/drawing/2014/main" id="{FFBC29F7-7997-4AD8-ABFA-D05A148FB4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166" name="Text Box 4">
                <a:extLst>
                  <a:ext uri="{FF2B5EF4-FFF2-40B4-BE49-F238E27FC236}">
                    <a16:creationId xmlns:a16="http://schemas.microsoft.com/office/drawing/2014/main" id="{E91C0507-4AFB-4935-9261-06637EA8AB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34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167" name="Line 28">
                <a:extLst>
                  <a:ext uri="{FF2B5EF4-FFF2-40B4-BE49-F238E27FC236}">
                    <a16:creationId xmlns:a16="http://schemas.microsoft.com/office/drawing/2014/main" id="{477FE6C5-B55A-469A-B36C-B86651205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A749A518-814B-47E6-B695-0647E570B0E5}"/>
                </a:ext>
              </a:extLst>
            </p:cNvPr>
            <p:cNvSpPr txBox="1"/>
            <p:nvPr/>
          </p:nvSpPr>
          <p:spPr>
            <a:xfrm>
              <a:off x="9542256" y="3597575"/>
              <a:ext cx="3665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E6209B-893E-4860-BFAA-F896798E40B4}"/>
              </a:ext>
            </a:extLst>
          </p:cNvPr>
          <p:cNvGrpSpPr/>
          <p:nvPr/>
        </p:nvGrpSpPr>
        <p:grpSpPr>
          <a:xfrm>
            <a:off x="9932420" y="2876383"/>
            <a:ext cx="902684" cy="981076"/>
            <a:chOff x="10358026" y="3638383"/>
            <a:chExt cx="902684" cy="981076"/>
          </a:xfrm>
        </p:grpSpPr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605B61A0-54BA-466B-A4E0-05BB16405E59}"/>
                </a:ext>
              </a:extLst>
            </p:cNvPr>
            <p:cNvSpPr txBox="1"/>
            <p:nvPr/>
          </p:nvSpPr>
          <p:spPr>
            <a:xfrm>
              <a:off x="10358026" y="378306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0" name="Group 25">
              <a:extLst>
                <a:ext uri="{FF2B5EF4-FFF2-40B4-BE49-F238E27FC236}">
                  <a16:creationId xmlns:a16="http://schemas.microsoft.com/office/drawing/2014/main" id="{CB78AD97-5572-4D7D-8B37-0FF581EBC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07746" y="3638383"/>
              <a:ext cx="652964" cy="981076"/>
              <a:chOff x="3763" y="1824"/>
              <a:chExt cx="374" cy="618"/>
            </a:xfrm>
          </p:grpSpPr>
          <p:sp>
            <p:nvSpPr>
              <p:cNvPr id="171" name="Text Box 4">
                <a:extLst>
                  <a:ext uri="{FF2B5EF4-FFF2-40B4-BE49-F238E27FC236}">
                    <a16:creationId xmlns:a16="http://schemas.microsoft.com/office/drawing/2014/main" id="{E77050E5-691B-4C61-9F73-F55FCB851D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1824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</a:p>
            </p:txBody>
          </p:sp>
          <p:sp>
            <p:nvSpPr>
              <p:cNvPr id="172" name="Text Box 4">
                <a:extLst>
                  <a:ext uri="{FF2B5EF4-FFF2-40B4-BE49-F238E27FC236}">
                    <a16:creationId xmlns:a16="http://schemas.microsoft.com/office/drawing/2014/main" id="{1AFCDBC6-1F0A-427F-9620-E99B7ED3F7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2112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73" name="Line 28">
                <a:extLst>
                  <a:ext uri="{FF2B5EF4-FFF2-40B4-BE49-F238E27FC236}">
                    <a16:creationId xmlns:a16="http://schemas.microsoft.com/office/drawing/2014/main" id="{7F1EDC46-884D-4BD1-A8F7-9B5A43E68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5" name="AutoShape 61">
            <a:extLst>
              <a:ext uri="{FF2B5EF4-FFF2-40B4-BE49-F238E27FC236}">
                <a16:creationId xmlns:a16="http://schemas.microsoft.com/office/drawing/2014/main" id="{4154A7FE-FAD1-43DE-9F5D-2E4F43D15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1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C3C14F92-1C23-444E-A8AE-53FE2D808BA4}"/>
              </a:ext>
            </a:extLst>
          </p:cNvPr>
          <p:cNvGrpSpPr/>
          <p:nvPr/>
        </p:nvGrpSpPr>
        <p:grpSpPr>
          <a:xfrm>
            <a:off x="10849922" y="1443894"/>
            <a:ext cx="1037278" cy="976313"/>
            <a:chOff x="10807289" y="1430039"/>
            <a:chExt cx="1037278" cy="976313"/>
          </a:xfrm>
        </p:grpSpPr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D41A1EF4-1BCD-47F0-A783-1C535BAC136F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6" name="Group 25">
              <a:extLst>
                <a:ext uri="{FF2B5EF4-FFF2-40B4-BE49-F238E27FC236}">
                  <a16:creationId xmlns:a16="http://schemas.microsoft.com/office/drawing/2014/main" id="{A9FCA1A8-6219-48A9-92C7-56081CD703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1" y="1430039"/>
              <a:ext cx="733226" cy="976313"/>
              <a:chOff x="3803" y="1824"/>
              <a:chExt cx="320" cy="615"/>
            </a:xfrm>
          </p:grpSpPr>
          <p:sp>
            <p:nvSpPr>
              <p:cNvPr id="177" name="Text Box 4">
                <a:extLst>
                  <a:ext uri="{FF2B5EF4-FFF2-40B4-BE49-F238E27FC236}">
                    <a16:creationId xmlns:a16="http://schemas.microsoft.com/office/drawing/2014/main" id="{5D300D13-F90B-497D-B832-338607321E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</a:p>
            </p:txBody>
          </p:sp>
          <p:sp>
            <p:nvSpPr>
              <p:cNvPr id="178" name="Text Box 4">
                <a:extLst>
                  <a:ext uri="{FF2B5EF4-FFF2-40B4-BE49-F238E27FC236}">
                    <a16:creationId xmlns:a16="http://schemas.microsoft.com/office/drawing/2014/main" id="{2DC5CCC1-D7B8-4BBA-9181-1D338A41F7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</a:p>
            </p:txBody>
          </p:sp>
          <p:sp>
            <p:nvSpPr>
              <p:cNvPr id="179" name="Line 28">
                <a:extLst>
                  <a:ext uri="{FF2B5EF4-FFF2-40B4-BE49-F238E27FC236}">
                    <a16:creationId xmlns:a16="http://schemas.microsoft.com/office/drawing/2014/main" id="{D5E20004-7B87-4C63-9E6B-167A258AA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0" name="Horizontal Scroll 144">
            <a:extLst>
              <a:ext uri="{FF2B5EF4-FFF2-40B4-BE49-F238E27FC236}">
                <a16:creationId xmlns:a16="http://schemas.microsoft.com/office/drawing/2014/main" id="{77E3E831-4515-4B62-8592-21480FA7450B}"/>
              </a:ext>
            </a:extLst>
          </p:cNvPr>
          <p:cNvSpPr/>
          <p:nvPr/>
        </p:nvSpPr>
        <p:spPr>
          <a:xfrm>
            <a:off x="1815008" y="4585797"/>
            <a:ext cx="8095517" cy="1036851"/>
          </a:xfrm>
          <a:prstGeom prst="horizontalScroll">
            <a:avLst>
              <a:gd name="adj" fmla="val 12549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spcCol="0" rtlCol="0" anchor="ctr"/>
          <a:lstStyle/>
          <a:p>
            <a:pPr algn="ctr" defTabSz="913964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Horizontal Scroll 144">
            <a:extLst>
              <a:ext uri="{FF2B5EF4-FFF2-40B4-BE49-F238E27FC236}">
                <a16:creationId xmlns:a16="http://schemas.microsoft.com/office/drawing/2014/main" id="{BF5C030C-D53D-4149-9881-D4CF89C1D473}"/>
              </a:ext>
            </a:extLst>
          </p:cNvPr>
          <p:cNvSpPr/>
          <p:nvPr/>
        </p:nvSpPr>
        <p:spPr>
          <a:xfrm>
            <a:off x="1962883" y="4059450"/>
            <a:ext cx="8095517" cy="2341350"/>
          </a:xfrm>
          <a:prstGeom prst="horizontalScroll">
            <a:avLst>
              <a:gd name="adj" fmla="val 12549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spcCol="0" rtlCol="0" anchor="ctr"/>
          <a:lstStyle/>
          <a:p>
            <a:pPr algn="just" defTabSz="913964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 defTabSz="913964">
              <a:buFontTx/>
              <a:buChar char="-"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 defTabSz="913964">
              <a:buFontTx/>
              <a:buChar char="-"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 defTabSz="913964">
              <a:buFontTx/>
              <a:buChar char="-"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  <p:bldP spid="180" grpId="1" animBg="1"/>
      <p:bldP spid="1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5">
            <a:extLst>
              <a:ext uri="{FF2B5EF4-FFF2-40B4-BE49-F238E27FC236}">
                <a16:creationId xmlns:a16="http://schemas.microsoft.com/office/drawing/2014/main" id="{7C4FAE3E-B045-48C3-AD44-195D3CB2104B}"/>
              </a:ext>
            </a:extLst>
          </p:cNvPr>
          <p:cNvGrpSpPr>
            <a:grpSpLocks/>
          </p:cNvGrpSpPr>
          <p:nvPr/>
        </p:nvGrpSpPr>
        <p:grpSpPr bwMode="auto">
          <a:xfrm>
            <a:off x="947513" y="1485435"/>
            <a:ext cx="733226" cy="976313"/>
            <a:chOff x="3803" y="1824"/>
            <a:chExt cx="320" cy="615"/>
          </a:xfrm>
        </p:grpSpPr>
        <p:sp>
          <p:nvSpPr>
            <p:cNvPr id="42" name="Text Box 4">
              <a:extLst>
                <a:ext uri="{FF2B5EF4-FFF2-40B4-BE49-F238E27FC236}">
                  <a16:creationId xmlns:a16="http://schemas.microsoft.com/office/drawing/2014/main" id="{E585DD59-F280-4317-ABC7-C7A27F5EF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0</a:t>
              </a:r>
            </a:p>
          </p:txBody>
        </p:sp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43F1D6BA-DE41-423C-8C95-CCE4395B9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</a:t>
              </a:r>
            </a:p>
          </p:txBody>
        </p:sp>
        <p:sp>
          <p:nvSpPr>
            <p:cNvPr id="44" name="Line 28">
              <a:extLst>
                <a:ext uri="{FF2B5EF4-FFF2-40B4-BE49-F238E27FC236}">
                  <a16:creationId xmlns:a16="http://schemas.microsoft.com/office/drawing/2014/main" id="{CE2E8D65-E9C4-4F79-A6DE-AC4F84571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25">
            <a:extLst>
              <a:ext uri="{FF2B5EF4-FFF2-40B4-BE49-F238E27FC236}">
                <a16:creationId xmlns:a16="http://schemas.microsoft.com/office/drawing/2014/main" id="{D5C21676-162E-432D-A041-D14D42C9E359}"/>
              </a:ext>
            </a:extLst>
          </p:cNvPr>
          <p:cNvGrpSpPr>
            <a:grpSpLocks/>
          </p:cNvGrpSpPr>
          <p:nvPr/>
        </p:nvGrpSpPr>
        <p:grpSpPr bwMode="auto">
          <a:xfrm>
            <a:off x="1998408" y="1485436"/>
            <a:ext cx="733226" cy="976313"/>
            <a:chOff x="3803" y="1824"/>
            <a:chExt cx="320" cy="615"/>
          </a:xfrm>
        </p:grpSpPr>
        <p:sp>
          <p:nvSpPr>
            <p:cNvPr id="46" name="Text Box 4">
              <a:extLst>
                <a:ext uri="{FF2B5EF4-FFF2-40B4-BE49-F238E27FC236}">
                  <a16:creationId xmlns:a16="http://schemas.microsoft.com/office/drawing/2014/main" id="{9635A3FA-E5C9-463E-B1ED-7351E2410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31550DF1-1443-4A40-9BC6-797C622AE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5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8" name="Line 28">
              <a:extLst>
                <a:ext uri="{FF2B5EF4-FFF2-40B4-BE49-F238E27FC236}">
                  <a16:creationId xmlns:a16="http://schemas.microsoft.com/office/drawing/2014/main" id="{8D730AD8-F224-469D-BF40-513358580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9E84C88D-7333-4F27-AE10-A0D70D339D80}"/>
              </a:ext>
            </a:extLst>
          </p:cNvPr>
          <p:cNvSpPr txBox="1"/>
          <p:nvPr/>
        </p:nvSpPr>
        <p:spPr>
          <a:xfrm>
            <a:off x="463652" y="161390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4E4518F-ACFB-4F14-BBB5-6369F69C7788}"/>
              </a:ext>
            </a:extLst>
          </p:cNvPr>
          <p:cNvSpPr txBox="1"/>
          <p:nvPr/>
        </p:nvSpPr>
        <p:spPr>
          <a:xfrm>
            <a:off x="1676400" y="143639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53" name="Line 145">
            <a:extLst>
              <a:ext uri="{FF2B5EF4-FFF2-40B4-BE49-F238E27FC236}">
                <a16:creationId xmlns:a16="http://schemas.microsoft.com/office/drawing/2014/main" id="{435BF651-28A4-4B23-8B8B-B0613D13F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9745" y="1380232"/>
            <a:ext cx="2042" cy="31917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25">
            <a:extLst>
              <a:ext uri="{FF2B5EF4-FFF2-40B4-BE49-F238E27FC236}">
                <a16:creationId xmlns:a16="http://schemas.microsoft.com/office/drawing/2014/main" id="{67BDE5B1-DDF0-44BC-AAC5-4CFEE8EAD492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450252"/>
            <a:ext cx="722689" cy="1384301"/>
            <a:chOff x="3803" y="1824"/>
            <a:chExt cx="320" cy="872"/>
          </a:xfrm>
        </p:grpSpPr>
        <p:sp>
          <p:nvSpPr>
            <p:cNvPr id="55" name="Text Box 4">
              <a:extLst>
                <a:ext uri="{FF2B5EF4-FFF2-40B4-BE49-F238E27FC236}">
                  <a16:creationId xmlns:a16="http://schemas.microsoft.com/office/drawing/2014/main" id="{6C26672D-3849-44E0-B40B-FBD00A550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0</a:t>
              </a:r>
            </a:p>
          </p:txBody>
        </p:sp>
        <p:sp>
          <p:nvSpPr>
            <p:cNvPr id="56" name="Text Box 4">
              <a:extLst>
                <a:ext uri="{FF2B5EF4-FFF2-40B4-BE49-F238E27FC236}">
                  <a16:creationId xmlns:a16="http://schemas.microsoft.com/office/drawing/2014/main" id="{42274B92-74C9-47D1-8A91-58DA90B02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5</a:t>
              </a:r>
            </a:p>
          </p:txBody>
        </p:sp>
        <p:sp>
          <p:nvSpPr>
            <p:cNvPr id="57" name="Line 28">
              <a:extLst>
                <a:ext uri="{FF2B5EF4-FFF2-40B4-BE49-F238E27FC236}">
                  <a16:creationId xmlns:a16="http://schemas.microsoft.com/office/drawing/2014/main" id="{4948A0ED-90FF-4D5D-818F-39BA8B52A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9C018CB1-3B84-4760-BDF8-456EEC9D74AB}"/>
              </a:ext>
            </a:extLst>
          </p:cNvPr>
          <p:cNvGrpSpPr>
            <a:grpSpLocks/>
          </p:cNvGrpSpPr>
          <p:nvPr/>
        </p:nvGrpSpPr>
        <p:grpSpPr bwMode="auto">
          <a:xfrm>
            <a:off x="7356760" y="1449359"/>
            <a:ext cx="552351" cy="976313"/>
            <a:chOff x="3803" y="1824"/>
            <a:chExt cx="320" cy="615"/>
          </a:xfrm>
        </p:grpSpPr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671F860-E5C4-482A-A313-691D71AEE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60" name="Text Box 4">
              <a:extLst>
                <a:ext uri="{FF2B5EF4-FFF2-40B4-BE49-F238E27FC236}">
                  <a16:creationId xmlns:a16="http://schemas.microsoft.com/office/drawing/2014/main" id="{493C2B34-8F78-4D29-BDE2-5EBD9B01D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61" name="Line 28">
              <a:extLst>
                <a:ext uri="{FF2B5EF4-FFF2-40B4-BE49-F238E27FC236}">
                  <a16:creationId xmlns:a16="http://schemas.microsoft.com/office/drawing/2014/main" id="{C9A26016-8A29-4272-915E-2BB6AE13A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C5CA4B30-AC36-409D-94E4-09DA5D0F2886}"/>
              </a:ext>
            </a:extLst>
          </p:cNvPr>
          <p:cNvSpPr txBox="1"/>
          <p:nvPr/>
        </p:nvSpPr>
        <p:spPr>
          <a:xfrm>
            <a:off x="5943600" y="157872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ADE736E-5FB6-4E63-BA31-9C70D48EC99F}"/>
              </a:ext>
            </a:extLst>
          </p:cNvPr>
          <p:cNvSpPr txBox="1"/>
          <p:nvPr/>
        </p:nvSpPr>
        <p:spPr>
          <a:xfrm>
            <a:off x="7042404" y="141417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4" name="Group 25">
            <a:extLst>
              <a:ext uri="{FF2B5EF4-FFF2-40B4-BE49-F238E27FC236}">
                <a16:creationId xmlns:a16="http://schemas.microsoft.com/office/drawing/2014/main" id="{F48573C0-EB63-4631-B955-A47B526243B0}"/>
              </a:ext>
            </a:extLst>
          </p:cNvPr>
          <p:cNvGrpSpPr>
            <a:grpSpLocks/>
          </p:cNvGrpSpPr>
          <p:nvPr/>
        </p:nvGrpSpPr>
        <p:grpSpPr bwMode="auto">
          <a:xfrm>
            <a:off x="936474" y="3579794"/>
            <a:ext cx="772668" cy="976313"/>
            <a:chOff x="3803" y="1824"/>
            <a:chExt cx="320" cy="615"/>
          </a:xfrm>
        </p:grpSpPr>
        <p:sp>
          <p:nvSpPr>
            <p:cNvPr id="65" name="Text Box 4">
              <a:extLst>
                <a:ext uri="{FF2B5EF4-FFF2-40B4-BE49-F238E27FC236}">
                  <a16:creationId xmlns:a16="http://schemas.microsoft.com/office/drawing/2014/main" id="{483E63C1-A7AD-4172-BBA5-C5C6F4DF9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0</a:t>
              </a:r>
            </a:p>
          </p:txBody>
        </p:sp>
        <p:sp>
          <p:nvSpPr>
            <p:cNvPr id="66" name="Text Box 4">
              <a:extLst>
                <a:ext uri="{FF2B5EF4-FFF2-40B4-BE49-F238E27FC236}">
                  <a16:creationId xmlns:a16="http://schemas.microsoft.com/office/drawing/2014/main" id="{280F0B61-34CE-484F-A8C9-BEAC4B08F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</a:p>
          </p:txBody>
        </p:sp>
        <p:sp>
          <p:nvSpPr>
            <p:cNvPr id="67" name="Line 28">
              <a:extLst>
                <a:ext uri="{FF2B5EF4-FFF2-40B4-BE49-F238E27FC236}">
                  <a16:creationId xmlns:a16="http://schemas.microsoft.com/office/drawing/2014/main" id="{F63A0438-2A83-4362-9D91-40674675C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25">
            <a:extLst>
              <a:ext uri="{FF2B5EF4-FFF2-40B4-BE49-F238E27FC236}">
                <a16:creationId xmlns:a16="http://schemas.microsoft.com/office/drawing/2014/main" id="{CCACF3ED-C990-41F9-9B36-DC9B8B04F601}"/>
              </a:ext>
            </a:extLst>
          </p:cNvPr>
          <p:cNvGrpSpPr>
            <a:grpSpLocks/>
          </p:cNvGrpSpPr>
          <p:nvPr/>
        </p:nvGrpSpPr>
        <p:grpSpPr bwMode="auto">
          <a:xfrm>
            <a:off x="1988125" y="3578902"/>
            <a:ext cx="614636" cy="976313"/>
            <a:chOff x="3803" y="1824"/>
            <a:chExt cx="320" cy="615"/>
          </a:xfrm>
        </p:grpSpPr>
        <p:sp>
          <p:nvSpPr>
            <p:cNvPr id="69" name="Text Box 4">
              <a:extLst>
                <a:ext uri="{FF2B5EF4-FFF2-40B4-BE49-F238E27FC236}">
                  <a16:creationId xmlns:a16="http://schemas.microsoft.com/office/drawing/2014/main" id="{C3D9F818-858B-4B3A-A21E-C80AEC121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70" name="Text Box 4">
              <a:extLst>
                <a:ext uri="{FF2B5EF4-FFF2-40B4-BE49-F238E27FC236}">
                  <a16:creationId xmlns:a16="http://schemas.microsoft.com/office/drawing/2014/main" id="{7B1040DA-9D9F-4CFA-97ED-2927B511C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71" name="Line 28">
              <a:extLst>
                <a:ext uri="{FF2B5EF4-FFF2-40B4-BE49-F238E27FC236}">
                  <a16:creationId xmlns:a16="http://schemas.microsoft.com/office/drawing/2014/main" id="{CFB60FBC-7BF5-48A4-9F27-213063330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5E50EF02-CB15-41B1-81A0-272DBD395272}"/>
              </a:ext>
            </a:extLst>
          </p:cNvPr>
          <p:cNvSpPr txBox="1"/>
          <p:nvPr/>
        </p:nvSpPr>
        <p:spPr>
          <a:xfrm>
            <a:off x="452613" y="370826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C00CDA0-185D-40EA-9E5D-F61B1F4F3C47}"/>
              </a:ext>
            </a:extLst>
          </p:cNvPr>
          <p:cNvSpPr txBox="1"/>
          <p:nvPr/>
        </p:nvSpPr>
        <p:spPr>
          <a:xfrm>
            <a:off x="1690255" y="352986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84" name="Group 25">
            <a:extLst>
              <a:ext uri="{FF2B5EF4-FFF2-40B4-BE49-F238E27FC236}">
                <a16:creationId xmlns:a16="http://schemas.microsoft.com/office/drawing/2014/main" id="{F5BCE5B5-DA5F-4E1F-B93A-16AC8D973A20}"/>
              </a:ext>
            </a:extLst>
          </p:cNvPr>
          <p:cNvGrpSpPr>
            <a:grpSpLocks/>
          </p:cNvGrpSpPr>
          <p:nvPr/>
        </p:nvGrpSpPr>
        <p:grpSpPr bwMode="auto">
          <a:xfrm>
            <a:off x="6427461" y="3541081"/>
            <a:ext cx="706223" cy="976313"/>
            <a:chOff x="3803" y="1824"/>
            <a:chExt cx="320" cy="615"/>
          </a:xfrm>
        </p:grpSpPr>
        <p:sp>
          <p:nvSpPr>
            <p:cNvPr id="85" name="Text Box 4">
              <a:extLst>
                <a:ext uri="{FF2B5EF4-FFF2-40B4-BE49-F238E27FC236}">
                  <a16:creationId xmlns:a16="http://schemas.microsoft.com/office/drawing/2014/main" id="{B8E37304-DB5E-4BC8-BDC6-FE6E7AC8C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</a:p>
          </p:txBody>
        </p:sp>
        <p:sp>
          <p:nvSpPr>
            <p:cNvPr id="86" name="Text Box 4">
              <a:extLst>
                <a:ext uri="{FF2B5EF4-FFF2-40B4-BE49-F238E27FC236}">
                  <a16:creationId xmlns:a16="http://schemas.microsoft.com/office/drawing/2014/main" id="{B46B0568-2A10-4D1B-9710-A6046210C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E9AF3586-EBD7-4119-ADA6-305A759ED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25">
            <a:extLst>
              <a:ext uri="{FF2B5EF4-FFF2-40B4-BE49-F238E27FC236}">
                <a16:creationId xmlns:a16="http://schemas.microsoft.com/office/drawing/2014/main" id="{6E6E3210-008C-4B86-BEC7-8AB495D2687D}"/>
              </a:ext>
            </a:extLst>
          </p:cNvPr>
          <p:cNvGrpSpPr>
            <a:grpSpLocks/>
          </p:cNvGrpSpPr>
          <p:nvPr/>
        </p:nvGrpSpPr>
        <p:grpSpPr bwMode="auto">
          <a:xfrm>
            <a:off x="7452490" y="3536287"/>
            <a:ext cx="624566" cy="976313"/>
            <a:chOff x="3803" y="1824"/>
            <a:chExt cx="320" cy="615"/>
          </a:xfrm>
        </p:grpSpPr>
        <p:sp>
          <p:nvSpPr>
            <p:cNvPr id="89" name="Text Box 4">
              <a:extLst>
                <a:ext uri="{FF2B5EF4-FFF2-40B4-BE49-F238E27FC236}">
                  <a16:creationId xmlns:a16="http://schemas.microsoft.com/office/drawing/2014/main" id="{48501673-7BF6-4946-BACD-DEAC90DAF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90" name="Text Box 4">
              <a:extLst>
                <a:ext uri="{FF2B5EF4-FFF2-40B4-BE49-F238E27FC236}">
                  <a16:creationId xmlns:a16="http://schemas.microsoft.com/office/drawing/2014/main" id="{5C6CED06-FD9D-4A2D-920F-824163F20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91" name="Line 28">
              <a:extLst>
                <a:ext uri="{FF2B5EF4-FFF2-40B4-BE49-F238E27FC236}">
                  <a16:creationId xmlns:a16="http://schemas.microsoft.com/office/drawing/2014/main" id="{60EA6D0B-803F-43F6-9EEA-EAE68B78A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D3D30EED-466D-43D8-85C4-0B15D8946D28}"/>
              </a:ext>
            </a:extLst>
          </p:cNvPr>
          <p:cNvSpPr txBox="1"/>
          <p:nvPr/>
        </p:nvSpPr>
        <p:spPr>
          <a:xfrm>
            <a:off x="5943600" y="366955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2F860C5E-2946-4240-8780-1690F2358569}"/>
              </a:ext>
            </a:extLst>
          </p:cNvPr>
          <p:cNvSpPr txBox="1"/>
          <p:nvPr/>
        </p:nvSpPr>
        <p:spPr>
          <a:xfrm>
            <a:off x="7150150" y="3477295"/>
            <a:ext cx="355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146A54F-0F5A-4672-B2B5-9C58E181339F}"/>
              </a:ext>
            </a:extLst>
          </p:cNvPr>
          <p:cNvGrpSpPr/>
          <p:nvPr/>
        </p:nvGrpSpPr>
        <p:grpSpPr>
          <a:xfrm>
            <a:off x="2717493" y="1457024"/>
            <a:ext cx="1658817" cy="1011497"/>
            <a:chOff x="2717493" y="1457024"/>
            <a:chExt cx="1658817" cy="1011497"/>
          </a:xfrm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330661BA-6304-4847-A3D3-3F5922188545}"/>
                </a:ext>
              </a:extLst>
            </p:cNvPr>
            <p:cNvSpPr txBox="1"/>
            <p:nvPr/>
          </p:nvSpPr>
          <p:spPr>
            <a:xfrm>
              <a:off x="2717493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0" name="Group 25">
              <a:extLst>
                <a:ext uri="{FF2B5EF4-FFF2-40B4-BE49-F238E27FC236}">
                  <a16:creationId xmlns:a16="http://schemas.microsoft.com/office/drawing/2014/main" id="{3DB37C93-E4FF-436E-8A55-BE4EC2D167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5046" y="1492207"/>
              <a:ext cx="653029" cy="976313"/>
              <a:chOff x="3758" y="1824"/>
              <a:chExt cx="285" cy="615"/>
            </a:xfrm>
          </p:grpSpPr>
          <p:sp>
            <p:nvSpPr>
              <p:cNvPr id="111" name="Text Box 4">
                <a:extLst>
                  <a:ext uri="{FF2B5EF4-FFF2-40B4-BE49-F238E27FC236}">
                    <a16:creationId xmlns:a16="http://schemas.microsoft.com/office/drawing/2014/main" id="{CC1917F7-AD93-4C24-874A-E174794BF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8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12" name="Text Box 4">
                <a:extLst>
                  <a:ext uri="{FF2B5EF4-FFF2-40B4-BE49-F238E27FC236}">
                    <a16:creationId xmlns:a16="http://schemas.microsoft.com/office/drawing/2014/main" id="{965F8C41-3E62-43F1-B238-475B2C4CEF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8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13" name="Line 28">
                <a:extLst>
                  <a:ext uri="{FF2B5EF4-FFF2-40B4-BE49-F238E27FC236}">
                    <a16:creationId xmlns:a16="http://schemas.microsoft.com/office/drawing/2014/main" id="{2D1EB951-7980-4B4F-8E6B-B22B3CC1F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15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4" name="Group 25">
              <a:extLst>
                <a:ext uri="{FF2B5EF4-FFF2-40B4-BE49-F238E27FC236}">
                  <a16:creationId xmlns:a16="http://schemas.microsoft.com/office/drawing/2014/main" id="{D797743D-C7FE-48A7-A668-9A0655508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7863" y="1492208"/>
              <a:ext cx="648447" cy="976313"/>
              <a:chOff x="3641" y="1824"/>
              <a:chExt cx="283" cy="615"/>
            </a:xfrm>
          </p:grpSpPr>
          <p:sp>
            <p:nvSpPr>
              <p:cNvPr id="115" name="Text Box 4">
                <a:extLst>
                  <a:ext uri="{FF2B5EF4-FFF2-40B4-BE49-F238E27FC236}">
                    <a16:creationId xmlns:a16="http://schemas.microsoft.com/office/drawing/2014/main" id="{9E1126EF-6063-4D8C-8AD8-E018CF14C8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1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16" name="Text Box 4">
                <a:extLst>
                  <a:ext uri="{FF2B5EF4-FFF2-40B4-BE49-F238E27FC236}">
                    <a16:creationId xmlns:a16="http://schemas.microsoft.com/office/drawing/2014/main" id="{EDFE9932-1D5F-4D79-896F-0A30BD2267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1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6BADC5ED-6C7B-43CB-A2FC-AEC0E3E47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14" y="2112"/>
                <a:ext cx="16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96A7CA2E-5D49-4F76-BF91-BBAF33B6C2C4}"/>
                </a:ext>
              </a:extLst>
            </p:cNvPr>
            <p:cNvSpPr txBox="1"/>
            <p:nvPr/>
          </p:nvSpPr>
          <p:spPr>
            <a:xfrm>
              <a:off x="3491345" y="145702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B615364-FF9D-4A4D-9427-D382F0994831}"/>
              </a:ext>
            </a:extLst>
          </p:cNvPr>
          <p:cNvGrpSpPr/>
          <p:nvPr/>
        </p:nvGrpSpPr>
        <p:grpSpPr>
          <a:xfrm>
            <a:off x="4288022" y="1501698"/>
            <a:ext cx="876888" cy="976313"/>
            <a:chOff x="4815352" y="1483976"/>
            <a:chExt cx="876888" cy="976313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E7FDA57C-429D-4530-B469-73B6BDB1512D}"/>
                </a:ext>
              </a:extLst>
            </p:cNvPr>
            <p:cNvSpPr txBox="1"/>
            <p:nvPr/>
          </p:nvSpPr>
          <p:spPr>
            <a:xfrm>
              <a:off x="4815352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0" name="Group 25">
              <a:extLst>
                <a:ext uri="{FF2B5EF4-FFF2-40B4-BE49-F238E27FC236}">
                  <a16:creationId xmlns:a16="http://schemas.microsoft.com/office/drawing/2014/main" id="{86D5A68B-DF04-40FE-9247-79A536430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3793" y="1483976"/>
              <a:ext cx="648447" cy="976313"/>
              <a:chOff x="3770" y="1824"/>
              <a:chExt cx="283" cy="615"/>
            </a:xfrm>
          </p:grpSpPr>
          <p:sp>
            <p:nvSpPr>
              <p:cNvPr id="121" name="Text Box 4">
                <a:extLst>
                  <a:ext uri="{FF2B5EF4-FFF2-40B4-BE49-F238E27FC236}">
                    <a16:creationId xmlns:a16="http://schemas.microsoft.com/office/drawing/2014/main" id="{91F1C6F5-923D-4259-B85D-B2B7086D5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22" name="Text Box 4">
                <a:extLst>
                  <a:ext uri="{FF2B5EF4-FFF2-40B4-BE49-F238E27FC236}">
                    <a16:creationId xmlns:a16="http://schemas.microsoft.com/office/drawing/2014/main" id="{7173E792-B617-40FA-BDFE-7ED8CD64B7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23" name="Line 28">
                <a:extLst>
                  <a:ext uri="{FF2B5EF4-FFF2-40B4-BE49-F238E27FC236}">
                    <a16:creationId xmlns:a16="http://schemas.microsoft.com/office/drawing/2014/main" id="{F84F0306-F378-42E3-9304-CAF5D138B7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18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DC8DAD5-3925-4C16-9EC2-BC7B952753F3}"/>
              </a:ext>
            </a:extLst>
          </p:cNvPr>
          <p:cNvGrpSpPr/>
          <p:nvPr/>
        </p:nvGrpSpPr>
        <p:grpSpPr>
          <a:xfrm>
            <a:off x="7913544" y="1416942"/>
            <a:ext cx="2089436" cy="1025352"/>
            <a:chOff x="8709430" y="1389232"/>
            <a:chExt cx="2114789" cy="1025352"/>
          </a:xfrm>
        </p:grpSpPr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3B73B47C-8CD7-40CD-A443-F9DEF36EFCB1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5" name="Group 25">
              <a:extLst>
                <a:ext uri="{FF2B5EF4-FFF2-40B4-BE49-F238E27FC236}">
                  <a16:creationId xmlns:a16="http://schemas.microsoft.com/office/drawing/2014/main" id="{CD89C6C0-FF8A-499D-A9E3-B604A2992A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26" name="Text Box 4">
                <a:extLst>
                  <a:ext uri="{FF2B5EF4-FFF2-40B4-BE49-F238E27FC236}">
                    <a16:creationId xmlns:a16="http://schemas.microsoft.com/office/drawing/2014/main" id="{B6FBDFC4-4EE6-4685-B6C7-9B839239E5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127" name="Text Box 4">
                <a:extLst>
                  <a:ext uri="{FF2B5EF4-FFF2-40B4-BE49-F238E27FC236}">
                    <a16:creationId xmlns:a16="http://schemas.microsoft.com/office/drawing/2014/main" id="{8FC4C5CA-22E8-4B36-BE76-6953166E35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28" name="Line 28">
                <a:extLst>
                  <a:ext uri="{FF2B5EF4-FFF2-40B4-BE49-F238E27FC236}">
                    <a16:creationId xmlns:a16="http://schemas.microsoft.com/office/drawing/2014/main" id="{3D15B1B3-C44D-4AD9-A142-7A3AEF18B2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9" name="Group 25">
              <a:extLst>
                <a:ext uri="{FF2B5EF4-FFF2-40B4-BE49-F238E27FC236}">
                  <a16:creationId xmlns:a16="http://schemas.microsoft.com/office/drawing/2014/main" id="{FD8421CA-8E8E-4F29-B1AE-D018F298ED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30" name="Text Box 4">
                <a:extLst>
                  <a:ext uri="{FF2B5EF4-FFF2-40B4-BE49-F238E27FC236}">
                    <a16:creationId xmlns:a16="http://schemas.microsoft.com/office/drawing/2014/main" id="{5F81077D-8941-4D23-9BEA-1BCE681B0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</a:t>
                </a:r>
              </a:p>
            </p:txBody>
          </p:sp>
          <p:sp>
            <p:nvSpPr>
              <p:cNvPr id="131" name="Text Box 4">
                <a:extLst>
                  <a:ext uri="{FF2B5EF4-FFF2-40B4-BE49-F238E27FC236}">
                    <a16:creationId xmlns:a16="http://schemas.microsoft.com/office/drawing/2014/main" id="{68619957-78D7-450F-A117-E9224B2E26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32" name="Line 28">
                <a:extLst>
                  <a:ext uri="{FF2B5EF4-FFF2-40B4-BE49-F238E27FC236}">
                    <a16:creationId xmlns:a16="http://schemas.microsoft.com/office/drawing/2014/main" id="{5E9A2ADA-FA5F-4256-B89F-9B9C35D44B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4C078E24-D73F-459B-A776-85DD21EB63CA}"/>
                </a:ext>
              </a:extLst>
            </p:cNvPr>
            <p:cNvSpPr txBox="1"/>
            <p:nvPr/>
          </p:nvSpPr>
          <p:spPr>
            <a:xfrm>
              <a:off x="9768985" y="1389232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419B084-9459-47A5-B020-120498455B72}"/>
              </a:ext>
            </a:extLst>
          </p:cNvPr>
          <p:cNvGrpSpPr/>
          <p:nvPr/>
        </p:nvGrpSpPr>
        <p:grpSpPr>
          <a:xfrm>
            <a:off x="9991391" y="1457749"/>
            <a:ext cx="1029899" cy="976313"/>
            <a:chOff x="10807289" y="1430039"/>
            <a:chExt cx="1037278" cy="976313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00507A16-6DBA-41EC-AC69-A0DC73A2E76C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35" name="Group 25">
              <a:extLst>
                <a:ext uri="{FF2B5EF4-FFF2-40B4-BE49-F238E27FC236}">
                  <a16:creationId xmlns:a16="http://schemas.microsoft.com/office/drawing/2014/main" id="{4040F305-C961-4E2D-969C-4A9A3C2D3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1" y="1430039"/>
              <a:ext cx="733226" cy="976313"/>
              <a:chOff x="3803" y="1824"/>
              <a:chExt cx="320" cy="615"/>
            </a:xfrm>
          </p:grpSpPr>
          <p:sp>
            <p:nvSpPr>
              <p:cNvPr id="136" name="Text Box 4">
                <a:extLst>
                  <a:ext uri="{FF2B5EF4-FFF2-40B4-BE49-F238E27FC236}">
                    <a16:creationId xmlns:a16="http://schemas.microsoft.com/office/drawing/2014/main" id="{335120F7-5473-47AA-A722-CA33DDE19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2</a:t>
                </a:r>
              </a:p>
            </p:txBody>
          </p:sp>
          <p:sp>
            <p:nvSpPr>
              <p:cNvPr id="137" name="Text Box 4">
                <a:extLst>
                  <a:ext uri="{FF2B5EF4-FFF2-40B4-BE49-F238E27FC236}">
                    <a16:creationId xmlns:a16="http://schemas.microsoft.com/office/drawing/2014/main" id="{FAACE2CA-05CA-4834-BF94-5014213EC3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38" name="Line 28">
                <a:extLst>
                  <a:ext uri="{FF2B5EF4-FFF2-40B4-BE49-F238E27FC236}">
                    <a16:creationId xmlns:a16="http://schemas.microsoft.com/office/drawing/2014/main" id="{A74C8D48-0407-463F-B43A-18E781EFD4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E7E38257-8BC7-48C3-BAEB-832AA699C8B5}"/>
              </a:ext>
            </a:extLst>
          </p:cNvPr>
          <p:cNvGrpSpPr/>
          <p:nvPr/>
        </p:nvGrpSpPr>
        <p:grpSpPr>
          <a:xfrm>
            <a:off x="2813660" y="3541887"/>
            <a:ext cx="1931773" cy="1030113"/>
            <a:chOff x="2855908" y="3645992"/>
            <a:chExt cx="1411420" cy="1030113"/>
          </a:xfrm>
        </p:grpSpPr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EB9C13B6-C305-47D8-85BE-328AC72A0EAE}"/>
                </a:ext>
              </a:extLst>
            </p:cNvPr>
            <p:cNvSpPr txBox="1"/>
            <p:nvPr/>
          </p:nvSpPr>
          <p:spPr>
            <a:xfrm>
              <a:off x="2855908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0" name="Group 25">
              <a:extLst>
                <a:ext uri="{FF2B5EF4-FFF2-40B4-BE49-F238E27FC236}">
                  <a16:creationId xmlns:a16="http://schemas.microsoft.com/office/drawing/2014/main" id="{686A02AF-79DC-49D3-B16A-ECB48BADEB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3474" y="3695030"/>
              <a:ext cx="540505" cy="976313"/>
              <a:chOff x="3717" y="1824"/>
              <a:chExt cx="285" cy="615"/>
            </a:xfrm>
          </p:grpSpPr>
          <p:sp>
            <p:nvSpPr>
              <p:cNvPr id="141" name="Text Box 4">
                <a:extLst>
                  <a:ext uri="{FF2B5EF4-FFF2-40B4-BE49-F238E27FC236}">
                    <a16:creationId xmlns:a16="http://schemas.microsoft.com/office/drawing/2014/main" id="{429C7FDC-90A9-4723-BAF2-AD71D4AAB5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1824"/>
                <a:ext cx="285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</a:p>
            </p:txBody>
          </p:sp>
          <p:sp>
            <p:nvSpPr>
              <p:cNvPr id="142" name="Text Box 4">
                <a:extLst>
                  <a:ext uri="{FF2B5EF4-FFF2-40B4-BE49-F238E27FC236}">
                    <a16:creationId xmlns:a16="http://schemas.microsoft.com/office/drawing/2014/main" id="{521FF867-179E-4925-86CC-36F261C176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</a:t>
                </a:r>
              </a:p>
            </p:txBody>
          </p:sp>
          <p:sp>
            <p:nvSpPr>
              <p:cNvPr id="143" name="Line 28">
                <a:extLst>
                  <a:ext uri="{FF2B5EF4-FFF2-40B4-BE49-F238E27FC236}">
                    <a16:creationId xmlns:a16="http://schemas.microsoft.com/office/drawing/2014/main" id="{066FC625-06B0-4407-87E0-9F3E3E13A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75" y="2112"/>
                <a:ext cx="212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" name="Group 25">
              <a:extLst>
                <a:ext uri="{FF2B5EF4-FFF2-40B4-BE49-F238E27FC236}">
                  <a16:creationId xmlns:a16="http://schemas.microsoft.com/office/drawing/2014/main" id="{2F3663DA-73E4-4626-97C3-0865A1EFB2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0637" y="3695030"/>
              <a:ext cx="546691" cy="981075"/>
              <a:chOff x="3585" y="1824"/>
              <a:chExt cx="343" cy="618"/>
            </a:xfrm>
          </p:grpSpPr>
          <p:sp>
            <p:nvSpPr>
              <p:cNvPr id="145" name="Text Box 4">
                <a:extLst>
                  <a:ext uri="{FF2B5EF4-FFF2-40B4-BE49-F238E27FC236}">
                    <a16:creationId xmlns:a16="http://schemas.microsoft.com/office/drawing/2014/main" id="{CC582ADA-B5A2-4646-A70D-2279E43184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5" y="1824"/>
                <a:ext cx="33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146" name="Text Box 4">
                <a:extLst>
                  <a:ext uri="{FF2B5EF4-FFF2-40B4-BE49-F238E27FC236}">
                    <a16:creationId xmlns:a16="http://schemas.microsoft.com/office/drawing/2014/main" id="{B6AE3F97-EC66-4D95-8853-537F8ED6E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5" y="2112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147" name="Line 28">
                <a:extLst>
                  <a:ext uri="{FF2B5EF4-FFF2-40B4-BE49-F238E27FC236}">
                    <a16:creationId xmlns:a16="http://schemas.microsoft.com/office/drawing/2014/main" id="{C2A389D8-EA04-4C9A-94A2-6FA816228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38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87A3630C-3D40-4A4D-8D0A-FD5BB793FB4B}"/>
                </a:ext>
              </a:extLst>
            </p:cNvPr>
            <p:cNvSpPr txBox="1"/>
            <p:nvPr/>
          </p:nvSpPr>
          <p:spPr>
            <a:xfrm>
              <a:off x="3529058" y="3645992"/>
              <a:ext cx="25272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12D5987-57A1-453B-A963-241ACD46CEEC}"/>
              </a:ext>
            </a:extLst>
          </p:cNvPr>
          <p:cNvGrpSpPr/>
          <p:nvPr/>
        </p:nvGrpSpPr>
        <p:grpSpPr>
          <a:xfrm>
            <a:off x="4718673" y="3582693"/>
            <a:ext cx="920127" cy="981075"/>
            <a:chOff x="4572000" y="3686798"/>
            <a:chExt cx="920127" cy="981075"/>
          </a:xfrm>
        </p:grpSpPr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14A46B05-8EF7-4D7E-BED2-6934B98C9D53}"/>
                </a:ext>
              </a:extLst>
            </p:cNvPr>
            <p:cNvSpPr txBox="1"/>
            <p:nvPr/>
          </p:nvSpPr>
          <p:spPr>
            <a:xfrm>
              <a:off x="4572000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50" name="Group 25">
              <a:extLst>
                <a:ext uri="{FF2B5EF4-FFF2-40B4-BE49-F238E27FC236}">
                  <a16:creationId xmlns:a16="http://schemas.microsoft.com/office/drawing/2014/main" id="{FE3566A7-B8D2-4CCA-B1E2-0EF215A48A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6788" y="3686798"/>
              <a:ext cx="705339" cy="981075"/>
              <a:chOff x="3743" y="1824"/>
              <a:chExt cx="404" cy="618"/>
            </a:xfrm>
          </p:grpSpPr>
          <p:sp>
            <p:nvSpPr>
              <p:cNvPr id="151" name="Text Box 4">
                <a:extLst>
                  <a:ext uri="{FF2B5EF4-FFF2-40B4-BE49-F238E27FC236}">
                    <a16:creationId xmlns:a16="http://schemas.microsoft.com/office/drawing/2014/main" id="{9E763CB1-5A52-4499-B2A5-5FF1841FF8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3" y="1824"/>
                <a:ext cx="39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</a:p>
            </p:txBody>
          </p:sp>
          <p:sp>
            <p:nvSpPr>
              <p:cNvPr id="152" name="Text Box 4">
                <a:extLst>
                  <a:ext uri="{FF2B5EF4-FFF2-40B4-BE49-F238E27FC236}">
                    <a16:creationId xmlns:a16="http://schemas.microsoft.com/office/drawing/2014/main" id="{C91AE14A-D69C-4C77-9CAD-05FFC3FE71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153" name="Line 28">
                <a:extLst>
                  <a:ext uri="{FF2B5EF4-FFF2-40B4-BE49-F238E27FC236}">
                    <a16:creationId xmlns:a16="http://schemas.microsoft.com/office/drawing/2014/main" id="{7F97AEB7-F231-4466-8E36-C7D5D0DCB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E1B58B-CB87-4BF2-907D-16BA55E61DA0}"/>
              </a:ext>
            </a:extLst>
          </p:cNvPr>
          <p:cNvGrpSpPr/>
          <p:nvPr/>
        </p:nvGrpSpPr>
        <p:grpSpPr>
          <a:xfrm>
            <a:off x="8099833" y="3493470"/>
            <a:ext cx="1873783" cy="1044860"/>
            <a:chOff x="8525439" y="3597575"/>
            <a:chExt cx="1873783" cy="1044860"/>
          </a:xfrm>
        </p:grpSpPr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8E303590-43FA-4682-9B1B-7E32D6371A32}"/>
                </a:ext>
              </a:extLst>
            </p:cNvPr>
            <p:cNvSpPr txBox="1"/>
            <p:nvPr/>
          </p:nvSpPr>
          <p:spPr>
            <a:xfrm>
              <a:off x="8525439" y="3797808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60" name="Group 25">
              <a:extLst>
                <a:ext uri="{FF2B5EF4-FFF2-40B4-BE49-F238E27FC236}">
                  <a16:creationId xmlns:a16="http://schemas.microsoft.com/office/drawing/2014/main" id="{5AC0AAB5-FDB5-49E8-9850-87D67E003E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30433" y="3661360"/>
              <a:ext cx="720964" cy="981075"/>
              <a:chOff x="3791" y="1824"/>
              <a:chExt cx="337" cy="618"/>
            </a:xfrm>
          </p:grpSpPr>
          <p:sp>
            <p:nvSpPr>
              <p:cNvPr id="161" name="Text Box 4">
                <a:extLst>
                  <a:ext uri="{FF2B5EF4-FFF2-40B4-BE49-F238E27FC236}">
                    <a16:creationId xmlns:a16="http://schemas.microsoft.com/office/drawing/2014/main" id="{FF8AF562-2C76-4121-B737-33F89CDBD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32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8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Text Box 4">
                <a:extLst>
                  <a:ext uri="{FF2B5EF4-FFF2-40B4-BE49-F238E27FC236}">
                    <a16:creationId xmlns:a16="http://schemas.microsoft.com/office/drawing/2014/main" id="{AD65E75C-11DF-4F7D-81B1-316AB3C2F7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1" y="2112"/>
                <a:ext cx="33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Line 28">
                <a:extLst>
                  <a:ext uri="{FF2B5EF4-FFF2-40B4-BE49-F238E27FC236}">
                    <a16:creationId xmlns:a16="http://schemas.microsoft.com/office/drawing/2014/main" id="{0DCE1407-2531-401E-A77F-7BC9F8D17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" name="Group 25">
              <a:extLst>
                <a:ext uri="{FF2B5EF4-FFF2-40B4-BE49-F238E27FC236}">
                  <a16:creationId xmlns:a16="http://schemas.microsoft.com/office/drawing/2014/main" id="{2FACBE21-C7A2-4614-AB4D-6936AE6932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54125" y="3646612"/>
              <a:ext cx="545097" cy="981075"/>
              <a:chOff x="3803" y="1824"/>
              <a:chExt cx="342" cy="618"/>
            </a:xfrm>
          </p:grpSpPr>
          <p:sp>
            <p:nvSpPr>
              <p:cNvPr id="165" name="Text Box 4">
                <a:extLst>
                  <a:ext uri="{FF2B5EF4-FFF2-40B4-BE49-F238E27FC236}">
                    <a16:creationId xmlns:a16="http://schemas.microsoft.com/office/drawing/2014/main" id="{FFBC29F7-7997-4AD8-ABFA-D05A148FB4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166" name="Text Box 4">
                <a:extLst>
                  <a:ext uri="{FF2B5EF4-FFF2-40B4-BE49-F238E27FC236}">
                    <a16:creationId xmlns:a16="http://schemas.microsoft.com/office/drawing/2014/main" id="{E91C0507-4AFB-4935-9261-06637EA8AB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34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Line 28">
                <a:extLst>
                  <a:ext uri="{FF2B5EF4-FFF2-40B4-BE49-F238E27FC236}">
                    <a16:creationId xmlns:a16="http://schemas.microsoft.com/office/drawing/2014/main" id="{477FE6C5-B55A-469A-B36C-B86651205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A749A518-814B-47E6-B695-0647E570B0E5}"/>
                </a:ext>
              </a:extLst>
            </p:cNvPr>
            <p:cNvSpPr txBox="1"/>
            <p:nvPr/>
          </p:nvSpPr>
          <p:spPr>
            <a:xfrm>
              <a:off x="9542256" y="3597575"/>
              <a:ext cx="3665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E6209B-893E-4860-BFAA-F896798E40B4}"/>
              </a:ext>
            </a:extLst>
          </p:cNvPr>
          <p:cNvGrpSpPr/>
          <p:nvPr/>
        </p:nvGrpSpPr>
        <p:grpSpPr>
          <a:xfrm>
            <a:off x="9932420" y="3534278"/>
            <a:ext cx="902684" cy="981076"/>
            <a:chOff x="10358026" y="3638383"/>
            <a:chExt cx="902684" cy="981076"/>
          </a:xfrm>
        </p:grpSpPr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605B61A0-54BA-466B-A4E0-05BB16405E59}"/>
                </a:ext>
              </a:extLst>
            </p:cNvPr>
            <p:cNvSpPr txBox="1"/>
            <p:nvPr/>
          </p:nvSpPr>
          <p:spPr>
            <a:xfrm>
              <a:off x="10358026" y="378306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0" name="Group 25">
              <a:extLst>
                <a:ext uri="{FF2B5EF4-FFF2-40B4-BE49-F238E27FC236}">
                  <a16:creationId xmlns:a16="http://schemas.microsoft.com/office/drawing/2014/main" id="{CB78AD97-5572-4D7D-8B37-0FF581EBC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07746" y="3638383"/>
              <a:ext cx="652964" cy="981076"/>
              <a:chOff x="3763" y="1824"/>
              <a:chExt cx="374" cy="618"/>
            </a:xfrm>
          </p:grpSpPr>
          <p:sp>
            <p:nvSpPr>
              <p:cNvPr id="171" name="Text Box 4">
                <a:extLst>
                  <a:ext uri="{FF2B5EF4-FFF2-40B4-BE49-F238E27FC236}">
                    <a16:creationId xmlns:a16="http://schemas.microsoft.com/office/drawing/2014/main" id="{E77050E5-691B-4C61-9F73-F55FCB851D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1824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9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2" name="Text Box 4">
                <a:extLst>
                  <a:ext uri="{FF2B5EF4-FFF2-40B4-BE49-F238E27FC236}">
                    <a16:creationId xmlns:a16="http://schemas.microsoft.com/office/drawing/2014/main" id="{1AFCDBC6-1F0A-427F-9620-E99B7ED3F7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2112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Line 28">
                <a:extLst>
                  <a:ext uri="{FF2B5EF4-FFF2-40B4-BE49-F238E27FC236}">
                    <a16:creationId xmlns:a16="http://schemas.microsoft.com/office/drawing/2014/main" id="{7F1EDC46-884D-4BD1-A8F7-9B5A43E68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5" name="AutoShape 61">
            <a:extLst>
              <a:ext uri="{FF2B5EF4-FFF2-40B4-BE49-F238E27FC236}">
                <a16:creationId xmlns:a16="http://schemas.microsoft.com/office/drawing/2014/main" id="{4154A7FE-FAD1-43DE-9F5D-2E4F43D15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2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A11613D3-BA23-417A-957C-3178B2CD6CA9}"/>
              </a:ext>
            </a:extLst>
          </p:cNvPr>
          <p:cNvGrpSpPr/>
          <p:nvPr/>
        </p:nvGrpSpPr>
        <p:grpSpPr>
          <a:xfrm>
            <a:off x="947513" y="2542310"/>
            <a:ext cx="3246108" cy="999316"/>
            <a:chOff x="947513" y="2586845"/>
            <a:chExt cx="3246108" cy="999316"/>
          </a:xfrm>
        </p:grpSpPr>
        <p:grpSp>
          <p:nvGrpSpPr>
            <p:cNvPr id="156" name="Group 25">
              <a:extLst>
                <a:ext uri="{FF2B5EF4-FFF2-40B4-BE49-F238E27FC236}">
                  <a16:creationId xmlns:a16="http://schemas.microsoft.com/office/drawing/2014/main" id="{D89E96AF-0008-4000-8707-E37DCA04D2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7513" y="2586845"/>
              <a:ext cx="733226" cy="976313"/>
              <a:chOff x="3803" y="1824"/>
              <a:chExt cx="320" cy="615"/>
            </a:xfrm>
          </p:grpSpPr>
          <p:sp>
            <p:nvSpPr>
              <p:cNvPr id="190" name="Text Box 4">
                <a:extLst>
                  <a:ext uri="{FF2B5EF4-FFF2-40B4-BE49-F238E27FC236}">
                    <a16:creationId xmlns:a16="http://schemas.microsoft.com/office/drawing/2014/main" id="{761B368A-4A40-4498-8306-1A82ED57E4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</a:p>
            </p:txBody>
          </p:sp>
          <p:sp>
            <p:nvSpPr>
              <p:cNvPr id="191" name="Text Box 4">
                <a:extLst>
                  <a:ext uri="{FF2B5EF4-FFF2-40B4-BE49-F238E27FC236}">
                    <a16:creationId xmlns:a16="http://schemas.microsoft.com/office/drawing/2014/main" id="{2B6A1392-54D6-4D31-BAF9-EA2976D9C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</a:p>
            </p:txBody>
          </p:sp>
          <p:sp>
            <p:nvSpPr>
              <p:cNvPr id="192" name="Line 28">
                <a:extLst>
                  <a:ext uri="{FF2B5EF4-FFF2-40B4-BE49-F238E27FC236}">
                    <a16:creationId xmlns:a16="http://schemas.microsoft.com/office/drawing/2014/main" id="{949AE895-12CD-45EF-9EF5-9DBC747E3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C5AF319A-BF21-453C-98BC-2B4F9B11E8E2}"/>
                </a:ext>
              </a:extLst>
            </p:cNvPr>
            <p:cNvSpPr txBox="1"/>
            <p:nvPr/>
          </p:nvSpPr>
          <p:spPr>
            <a:xfrm>
              <a:off x="1684018" y="274571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5" name="Group 25">
              <a:extLst>
                <a:ext uri="{FF2B5EF4-FFF2-40B4-BE49-F238E27FC236}">
                  <a16:creationId xmlns:a16="http://schemas.microsoft.com/office/drawing/2014/main" id="{1EA58F7F-587B-43FC-9E5E-F8D38702FA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6663" y="2605086"/>
              <a:ext cx="1300526" cy="981075"/>
              <a:chOff x="3785" y="1824"/>
              <a:chExt cx="401" cy="618"/>
            </a:xfrm>
          </p:grpSpPr>
          <p:sp>
            <p:nvSpPr>
              <p:cNvPr id="187" name="Text Box 4">
                <a:extLst>
                  <a:ext uri="{FF2B5EF4-FFF2-40B4-BE49-F238E27FC236}">
                    <a16:creationId xmlns:a16="http://schemas.microsoft.com/office/drawing/2014/main" id="{1BD0FF11-F787-46D9-B71F-8B5BD8F44B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9" y="1824"/>
                <a:ext cx="37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: 4</a:t>
                </a:r>
              </a:p>
            </p:txBody>
          </p:sp>
          <p:sp>
            <p:nvSpPr>
              <p:cNvPr id="188" name="Text Box 4">
                <a:extLst>
                  <a:ext uri="{FF2B5EF4-FFF2-40B4-BE49-F238E27FC236}">
                    <a16:creationId xmlns:a16="http://schemas.microsoft.com/office/drawing/2014/main" id="{763D5BF7-8F57-4D01-B958-8D70DBE9D2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5" y="2112"/>
                <a:ext cx="40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 : 4</a:t>
                </a:r>
              </a:p>
            </p:txBody>
          </p:sp>
          <p:sp>
            <p:nvSpPr>
              <p:cNvPr id="189" name="Line 28">
                <a:extLst>
                  <a:ext uri="{FF2B5EF4-FFF2-40B4-BE49-F238E27FC236}">
                    <a16:creationId xmlns:a16="http://schemas.microsoft.com/office/drawing/2014/main" id="{2F92DB53-16ED-4E87-A21C-819030D01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99AC3581-272E-4547-8356-BF263FBA2DA6}"/>
                </a:ext>
              </a:extLst>
            </p:cNvPr>
            <p:cNvSpPr txBox="1"/>
            <p:nvPr/>
          </p:nvSpPr>
          <p:spPr>
            <a:xfrm>
              <a:off x="3089610" y="2732902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83" name="Group 25">
              <a:extLst>
                <a:ext uri="{FF2B5EF4-FFF2-40B4-BE49-F238E27FC236}">
                  <a16:creationId xmlns:a16="http://schemas.microsoft.com/office/drawing/2014/main" id="{CF9F76D4-7A78-4F12-A10E-B26B03EB9D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0395" y="2586845"/>
              <a:ext cx="733226" cy="976313"/>
              <a:chOff x="3803" y="1824"/>
              <a:chExt cx="320" cy="615"/>
            </a:xfrm>
          </p:grpSpPr>
          <p:sp>
            <p:nvSpPr>
              <p:cNvPr id="184" name="Text Box 4">
                <a:extLst>
                  <a:ext uri="{FF2B5EF4-FFF2-40B4-BE49-F238E27FC236}">
                    <a16:creationId xmlns:a16="http://schemas.microsoft.com/office/drawing/2014/main" id="{56E8D2F4-8D45-40EF-9CB1-86FDCD0DB1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85" name="Text Box 4">
                <a:extLst>
                  <a:ext uri="{FF2B5EF4-FFF2-40B4-BE49-F238E27FC236}">
                    <a16:creationId xmlns:a16="http://schemas.microsoft.com/office/drawing/2014/main" id="{16B23F1C-01FF-4FA5-800F-EBC58DD9E7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86" name="Line 28">
                <a:extLst>
                  <a:ext uri="{FF2B5EF4-FFF2-40B4-BE49-F238E27FC236}">
                    <a16:creationId xmlns:a16="http://schemas.microsoft.com/office/drawing/2014/main" id="{1CC5E6DF-3CD2-4D87-8A68-CD81C24F0C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2E94B27A-50C5-4430-A819-EB4C0DF7D790}"/>
              </a:ext>
            </a:extLst>
          </p:cNvPr>
          <p:cNvGrpSpPr/>
          <p:nvPr/>
        </p:nvGrpSpPr>
        <p:grpSpPr>
          <a:xfrm>
            <a:off x="5049688" y="1498876"/>
            <a:ext cx="876888" cy="976313"/>
            <a:chOff x="4815352" y="1483976"/>
            <a:chExt cx="876888" cy="976313"/>
          </a:xfrm>
        </p:grpSpPr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7AC1B589-58D5-4D76-AC3E-DB2BFB460103}"/>
                </a:ext>
              </a:extLst>
            </p:cNvPr>
            <p:cNvSpPr txBox="1"/>
            <p:nvPr/>
          </p:nvSpPr>
          <p:spPr>
            <a:xfrm>
              <a:off x="4815352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95" name="Group 25">
              <a:extLst>
                <a:ext uri="{FF2B5EF4-FFF2-40B4-BE49-F238E27FC236}">
                  <a16:creationId xmlns:a16="http://schemas.microsoft.com/office/drawing/2014/main" id="{315DF481-8335-4D24-9871-2449424E3E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3793" y="1483976"/>
              <a:ext cx="648447" cy="976313"/>
              <a:chOff x="3770" y="1824"/>
              <a:chExt cx="283" cy="615"/>
            </a:xfrm>
          </p:grpSpPr>
          <p:sp>
            <p:nvSpPr>
              <p:cNvPr id="196" name="Text Box 4">
                <a:extLst>
                  <a:ext uri="{FF2B5EF4-FFF2-40B4-BE49-F238E27FC236}">
                    <a16:creationId xmlns:a16="http://schemas.microsoft.com/office/drawing/2014/main" id="{3E0363CD-9030-4C8F-8869-706FAA4CD3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197" name="Text Box 4">
                <a:extLst>
                  <a:ext uri="{FF2B5EF4-FFF2-40B4-BE49-F238E27FC236}">
                    <a16:creationId xmlns:a16="http://schemas.microsoft.com/office/drawing/2014/main" id="{1A0AEB89-6EA9-4C53-9334-9A454A7A4C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98" name="Line 28">
                <a:extLst>
                  <a:ext uri="{FF2B5EF4-FFF2-40B4-BE49-F238E27FC236}">
                    <a16:creationId xmlns:a16="http://schemas.microsoft.com/office/drawing/2014/main" id="{40A6F338-4E7B-4BFB-8F64-A13D79957C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18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75E6209B-893E-4860-BFAA-F896798E40B4}"/>
              </a:ext>
            </a:extLst>
          </p:cNvPr>
          <p:cNvGrpSpPr/>
          <p:nvPr/>
        </p:nvGrpSpPr>
        <p:grpSpPr>
          <a:xfrm>
            <a:off x="10775327" y="3545564"/>
            <a:ext cx="902684" cy="981076"/>
            <a:chOff x="10358026" y="3638383"/>
            <a:chExt cx="902684" cy="981076"/>
          </a:xfrm>
        </p:grpSpPr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605B61A0-54BA-466B-A4E0-05BB16405E59}"/>
                </a:ext>
              </a:extLst>
            </p:cNvPr>
            <p:cNvSpPr txBox="1"/>
            <p:nvPr/>
          </p:nvSpPr>
          <p:spPr>
            <a:xfrm>
              <a:off x="10358026" y="378306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6" name="Group 25">
              <a:extLst>
                <a:ext uri="{FF2B5EF4-FFF2-40B4-BE49-F238E27FC236}">
                  <a16:creationId xmlns:a16="http://schemas.microsoft.com/office/drawing/2014/main" id="{CB78AD97-5572-4D7D-8B37-0FF581EBC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07746" y="3638383"/>
              <a:ext cx="652964" cy="981076"/>
              <a:chOff x="3763" y="1824"/>
              <a:chExt cx="374" cy="618"/>
            </a:xfrm>
          </p:grpSpPr>
          <p:sp>
            <p:nvSpPr>
              <p:cNvPr id="177" name="Text Box 4">
                <a:extLst>
                  <a:ext uri="{FF2B5EF4-FFF2-40B4-BE49-F238E27FC236}">
                    <a16:creationId xmlns:a16="http://schemas.microsoft.com/office/drawing/2014/main" id="{E77050E5-691B-4C61-9F73-F55FCB851D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1824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Text Box 4">
                <a:extLst>
                  <a:ext uri="{FF2B5EF4-FFF2-40B4-BE49-F238E27FC236}">
                    <a16:creationId xmlns:a16="http://schemas.microsoft.com/office/drawing/2014/main" id="{1AFCDBC6-1F0A-427F-9620-E99B7ED3F7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2112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Line 28">
                <a:extLst>
                  <a:ext uri="{FF2B5EF4-FFF2-40B4-BE49-F238E27FC236}">
                    <a16:creationId xmlns:a16="http://schemas.microsoft.com/office/drawing/2014/main" id="{7F1EDC46-884D-4BD1-A8F7-9B5A43E68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3470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WordArt 5"/>
          <p:cNvSpPr>
            <a:spLocks noChangeArrowheads="1" noChangeShapeType="1" noTextEdit="1"/>
          </p:cNvSpPr>
          <p:nvPr/>
        </p:nvSpPr>
        <p:spPr bwMode="auto">
          <a:xfrm>
            <a:off x="3268219" y="869500"/>
            <a:ext cx="5181600" cy="2286000"/>
          </a:xfrm>
          <a:prstGeom prst="rect">
            <a:avLst/>
          </a:prstGeom>
        </p:spPr>
        <p:txBody>
          <a:bodyPr wrap="none" lIns="91397" tIns="45699" rIns="91397" bIns="45699" numCol="1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defTabSz="9139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KHỞI ĐỘNG</a:t>
            </a:r>
          </a:p>
        </p:txBody>
      </p:sp>
      <p:grpSp>
        <p:nvGrpSpPr>
          <p:cNvPr id="38916" name="Group 18"/>
          <p:cNvGrpSpPr>
            <a:grpSpLocks/>
          </p:cNvGrpSpPr>
          <p:nvPr/>
        </p:nvGrpSpPr>
        <p:grpSpPr bwMode="auto">
          <a:xfrm rot="21414358">
            <a:off x="3850667" y="3829068"/>
            <a:ext cx="4219575" cy="1620837"/>
            <a:chOff x="5225" y="9335"/>
            <a:chExt cx="2520" cy="1750"/>
          </a:xfrm>
        </p:grpSpPr>
        <p:sp>
          <p:nvSpPr>
            <p:cNvPr id="38917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3964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pic>
          <p:nvPicPr>
            <p:cNvPr id="38918" name="Picture 26" descr="cosmo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9" name="Picture 25" descr="BOOK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0" name="Picture 24" descr="BOOK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1" name="Picture 23" descr="QUILLPEN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2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defTabSz="913964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800" b="1">
                  <a:solidFill>
                    <a:srgbClr val="000000"/>
                  </a:solidFill>
                  <a:latin typeface="VnBangkok"/>
                  <a:cs typeface="Times New Roman" pitchFamily="18" charset="0"/>
                </a:rPr>
                <a:t> </a:t>
              </a:r>
              <a:endParaRPr lang="en-US" altLang="vi-VN" sz="48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3964" fontAlgn="base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38924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 defTabSz="913964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b="1" kern="10">
                  <a:solidFill>
                    <a:srgbClr val="FFFFFF"/>
                  </a:solidFill>
                  <a:latin typeface="VNbritannic"/>
                </a:rPr>
                <a:t>NÀM </a:t>
              </a:r>
            </a:p>
          </p:txBody>
        </p:sp>
        <p:sp>
          <p:nvSpPr>
            <p:cNvPr id="38925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3964" fontAlgn="base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017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>
            <a:extLst>
              <a:ext uri="{FF2B5EF4-FFF2-40B4-BE49-F238E27FC236}">
                <a16:creationId xmlns:a16="http://schemas.microsoft.com/office/drawing/2014/main" id="{A9705842-79E8-4F3A-8406-175BD5E4C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475510"/>
            <a:ext cx="9906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0DDE8BAE-EBC1-45F6-83A0-A93F985B6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026603"/>
            <a:ext cx="9753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14D6A417-AB65-4B06-BCD0-CFB1EC404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58322"/>
            <a:ext cx="5181600" cy="646331"/>
          </a:xfrm>
          <a:prstGeom prst="rect">
            <a:avLst/>
          </a:prstGeom>
          <a:noFill/>
          <a:ln w="38100" algn="ctr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altLang="en-US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936A26A-8414-4874-B284-FF43BFADECE1}"/>
              </a:ext>
            </a:extLst>
          </p:cNvPr>
          <p:cNvSpPr/>
          <p:nvPr/>
        </p:nvSpPr>
        <p:spPr>
          <a:xfrm>
            <a:off x="1316180" y="2725000"/>
            <a:ext cx="9525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C50958-E157-46D7-BAAA-7BA193F14C3D}"/>
              </a:ext>
            </a:extLst>
          </p:cNvPr>
          <p:cNvSpPr/>
          <p:nvPr/>
        </p:nvSpPr>
        <p:spPr>
          <a:xfrm>
            <a:off x="1322052" y="5344180"/>
            <a:ext cx="6284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0"/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2" name="Group 83"/>
          <p:cNvGrpSpPr>
            <a:grpSpLocks/>
          </p:cNvGrpSpPr>
          <p:nvPr/>
        </p:nvGrpSpPr>
        <p:grpSpPr bwMode="auto">
          <a:xfrm>
            <a:off x="838200" y="883094"/>
            <a:ext cx="10286498" cy="1912938"/>
            <a:chOff x="264" y="592"/>
            <a:chExt cx="5123" cy="1205"/>
          </a:xfrm>
        </p:grpSpPr>
        <p:sp>
          <p:nvSpPr>
            <p:cNvPr id="9250" name="Text Box 10"/>
            <p:cNvSpPr txBox="1">
              <a:spLocks noChangeArrowheads="1"/>
            </p:cNvSpPr>
            <p:nvPr/>
          </p:nvSpPr>
          <p:spPr bwMode="auto">
            <a:xfrm>
              <a:off x="264" y="641"/>
              <a:ext cx="5123" cy="1156"/>
            </a:xfrm>
            <a:prstGeom prst="rect">
              <a:avLst/>
            </a:prstGeom>
            <a:noFill/>
            <a:ln w="9525" algn="ctr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just">
                <a:lnSpc>
                  <a:spcPct val="140000"/>
                </a:lnSpc>
                <a:spcBef>
                  <a:spcPct val="50000"/>
                </a:spcBef>
              </a:pPr>
              <a:r>
                <a:rPr lang="en-US" sz="2800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625194"/>
                </p:ext>
              </p:extLst>
            </p:nvPr>
          </p:nvGraphicFramePr>
          <p:xfrm>
            <a:off x="2562" y="592"/>
            <a:ext cx="27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4" name="Equation" r:id="rId3" imgW="101512" imgH="215713" progId="Equation.3">
                    <p:embed/>
                  </p:oleObj>
                </mc:Choice>
                <mc:Fallback>
                  <p:oleObj name="Equation" r:id="rId3" imgW="101512" imgH="215713" progId="Equation.3">
                    <p:embed/>
                    <p:pic>
                      <p:nvPicPr>
                        <p:cNvPr id="92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592"/>
                          <a:ext cx="279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806212"/>
                </p:ext>
              </p:extLst>
            </p:nvPr>
          </p:nvGraphicFramePr>
          <p:xfrm>
            <a:off x="1134" y="960"/>
            <a:ext cx="364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5" name="Equation" r:id="rId5" imgW="101512" imgH="215713" progId="Equation.3">
                    <p:embed/>
                  </p:oleObj>
                </mc:Choice>
                <mc:Fallback>
                  <p:oleObj name="Equation" r:id="rId5" imgW="101512" imgH="215713" progId="Equation.3">
                    <p:embed/>
                    <p:pic>
                      <p:nvPicPr>
                        <p:cNvPr id="922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960"/>
                          <a:ext cx="364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6"/>
          <p:cNvGrpSpPr>
            <a:grpSpLocks/>
          </p:cNvGrpSpPr>
          <p:nvPr/>
        </p:nvGrpSpPr>
        <p:grpSpPr bwMode="auto">
          <a:xfrm rot="10800000">
            <a:off x="2998734" y="5582332"/>
            <a:ext cx="3357562" cy="228725"/>
            <a:chOff x="576" y="2112"/>
            <a:chExt cx="4224" cy="96"/>
          </a:xfrm>
        </p:grpSpPr>
        <p:sp>
          <p:nvSpPr>
            <p:cNvPr id="9247" name="Line 47"/>
            <p:cNvSpPr>
              <a:spLocks noChangeShapeType="1"/>
            </p:cNvSpPr>
            <p:nvPr/>
          </p:nvSpPr>
          <p:spPr bwMode="auto">
            <a:xfrm flipV="1">
              <a:off x="720" y="2112"/>
              <a:ext cx="39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48"/>
            <p:cNvSpPr>
              <a:spLocks noChangeShapeType="1"/>
            </p:cNvSpPr>
            <p:nvPr/>
          </p:nvSpPr>
          <p:spPr bwMode="auto">
            <a:xfrm flipH="1">
              <a:off x="576" y="2112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49"/>
            <p:cNvSpPr>
              <a:spLocks noChangeShapeType="1"/>
            </p:cNvSpPr>
            <p:nvPr/>
          </p:nvSpPr>
          <p:spPr bwMode="auto">
            <a:xfrm>
              <a:off x="4656" y="2112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6402655" y="5636300"/>
            <a:ext cx="3198545" cy="1069300"/>
            <a:chOff x="2928" y="3767"/>
            <a:chExt cx="1883" cy="618"/>
          </a:xfrm>
        </p:grpSpPr>
        <p:grpSp>
          <p:nvGrpSpPr>
            <p:cNvPr id="9240" name="Group 42"/>
            <p:cNvGrpSpPr>
              <a:grpSpLocks/>
            </p:cNvGrpSpPr>
            <p:nvPr/>
          </p:nvGrpSpPr>
          <p:grpSpPr bwMode="auto">
            <a:xfrm rot="10800000">
              <a:off x="2928" y="3767"/>
              <a:ext cx="1824" cy="96"/>
              <a:chOff x="576" y="2112"/>
              <a:chExt cx="4224" cy="96"/>
            </a:xfrm>
          </p:grpSpPr>
          <p:sp>
            <p:nvSpPr>
              <p:cNvPr id="9244" name="Line 43"/>
              <p:cNvSpPr>
                <a:spLocks noChangeShapeType="1"/>
              </p:cNvSpPr>
              <p:nvPr/>
            </p:nvSpPr>
            <p:spPr bwMode="auto">
              <a:xfrm flipV="1">
                <a:off x="720" y="211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5" name="Line 44"/>
              <p:cNvSpPr>
                <a:spLocks noChangeShapeType="1"/>
              </p:cNvSpPr>
              <p:nvPr/>
            </p:nvSpPr>
            <p:spPr bwMode="auto">
              <a:xfrm flipH="1">
                <a:off x="57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45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1" name="Group 76"/>
            <p:cNvGrpSpPr>
              <a:grpSpLocks/>
            </p:cNvGrpSpPr>
            <p:nvPr/>
          </p:nvGrpSpPr>
          <p:grpSpPr bwMode="auto">
            <a:xfrm>
              <a:off x="3054" y="3789"/>
              <a:ext cx="1757" cy="596"/>
              <a:chOff x="3054" y="3789"/>
              <a:chExt cx="1757" cy="596"/>
            </a:xfrm>
          </p:grpSpPr>
          <p:sp>
            <p:nvSpPr>
              <p:cNvPr id="9242" name="Text Box 52"/>
              <p:cNvSpPr txBox="1">
                <a:spLocks noChangeArrowheads="1"/>
              </p:cNvSpPr>
              <p:nvPr/>
            </p:nvSpPr>
            <p:spPr bwMode="auto">
              <a:xfrm>
                <a:off x="3054" y="3889"/>
                <a:ext cx="624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i="1"/>
                  <a:t>Hoa :</a:t>
                </a:r>
              </a:p>
            </p:txBody>
          </p:sp>
          <p:graphicFrame>
            <p:nvGraphicFramePr>
              <p:cNvPr id="9219" name="Object 50"/>
              <p:cNvGraphicFramePr>
                <a:graphicFrameLocks noChangeAspect="1"/>
              </p:cNvGraphicFramePr>
              <p:nvPr/>
            </p:nvGraphicFramePr>
            <p:xfrm>
              <a:off x="3648" y="3789"/>
              <a:ext cx="336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36" name="Equation" r:id="rId7" imgW="101512" imgH="215713" progId="Equation.3">
                      <p:embed/>
                    </p:oleObj>
                  </mc:Choice>
                  <mc:Fallback>
                    <p:oleObj name="Equation" r:id="rId7" imgW="101512" imgH="215713" progId="Equation.3">
                      <p:embed/>
                      <p:pic>
                        <p:nvPicPr>
                          <p:cNvPr id="9219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789"/>
                            <a:ext cx="33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3" name="Text Box 64"/>
              <p:cNvSpPr txBox="1">
                <a:spLocks noChangeArrowheads="1"/>
              </p:cNvSpPr>
              <p:nvPr/>
            </p:nvSpPr>
            <p:spPr bwMode="auto">
              <a:xfrm>
                <a:off x="3899" y="3868"/>
                <a:ext cx="912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i="1"/>
                  <a:t> dieän tích</a:t>
                </a:r>
              </a:p>
            </p:txBody>
          </p:sp>
        </p:grp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957029" y="4229115"/>
            <a:ext cx="6569075" cy="1289711"/>
            <a:chOff x="624" y="2304"/>
            <a:chExt cx="4138" cy="1356"/>
          </a:xfrm>
        </p:grpSpPr>
        <p:pic>
          <p:nvPicPr>
            <p:cNvPr id="9238" name="Picture 21" descr="FLOWER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2304"/>
              <a:ext cx="1972" cy="1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9" name="Picture 22" descr="DAICHI~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326"/>
              <a:ext cx="2166" cy="1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2987367" y="2990863"/>
            <a:ext cx="6553200" cy="1215724"/>
            <a:chOff x="672" y="1742"/>
            <a:chExt cx="4128" cy="653"/>
          </a:xfrm>
        </p:grpSpPr>
        <p:grpSp>
          <p:nvGrpSpPr>
            <p:cNvPr id="9230" name="Group 29"/>
            <p:cNvGrpSpPr>
              <a:grpSpLocks/>
            </p:cNvGrpSpPr>
            <p:nvPr/>
          </p:nvGrpSpPr>
          <p:grpSpPr bwMode="auto">
            <a:xfrm>
              <a:off x="672" y="2248"/>
              <a:ext cx="4128" cy="96"/>
              <a:chOff x="576" y="2112"/>
              <a:chExt cx="4224" cy="96"/>
            </a:xfrm>
          </p:grpSpPr>
          <p:sp>
            <p:nvSpPr>
              <p:cNvPr id="9235" name="Line 24"/>
              <p:cNvSpPr>
                <a:spLocks noChangeShapeType="1"/>
              </p:cNvSpPr>
              <p:nvPr/>
            </p:nvSpPr>
            <p:spPr bwMode="auto">
              <a:xfrm flipV="1">
                <a:off x="720" y="211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6" name="Line 25"/>
              <p:cNvSpPr>
                <a:spLocks noChangeShapeType="1"/>
              </p:cNvSpPr>
              <p:nvPr/>
            </p:nvSpPr>
            <p:spPr bwMode="auto">
              <a:xfrm flipH="1">
                <a:off x="57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Line 28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1" name="Group 67"/>
            <p:cNvGrpSpPr>
              <a:grpSpLocks/>
            </p:cNvGrpSpPr>
            <p:nvPr/>
          </p:nvGrpSpPr>
          <p:grpSpPr bwMode="auto">
            <a:xfrm>
              <a:off x="774" y="1742"/>
              <a:ext cx="3039" cy="653"/>
              <a:chOff x="678" y="1828"/>
              <a:chExt cx="3039" cy="653"/>
            </a:xfrm>
          </p:grpSpPr>
          <p:graphicFrame>
            <p:nvGraphicFramePr>
              <p:cNvPr id="9218" name="Object 68"/>
              <p:cNvGraphicFramePr>
                <a:graphicFrameLocks noChangeAspect="1"/>
              </p:cNvGraphicFramePr>
              <p:nvPr/>
            </p:nvGraphicFramePr>
            <p:xfrm>
              <a:off x="2588" y="1828"/>
              <a:ext cx="336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37" name="Equation" r:id="rId11" imgW="101512" imgH="215713" progId="Equation.3">
                      <p:embed/>
                    </p:oleObj>
                  </mc:Choice>
                  <mc:Fallback>
                    <p:oleObj name="Equation" r:id="rId11" imgW="101512" imgH="215713" progId="Equation.3">
                      <p:embed/>
                      <p:pic>
                        <p:nvPicPr>
                          <p:cNvPr id="9218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8" y="1828"/>
                            <a:ext cx="33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32" name="Group 69"/>
              <p:cNvGrpSpPr>
                <a:grpSpLocks/>
              </p:cNvGrpSpPr>
              <p:nvPr/>
            </p:nvGrpSpPr>
            <p:grpSpPr bwMode="auto">
              <a:xfrm>
                <a:off x="678" y="2035"/>
                <a:ext cx="3039" cy="446"/>
                <a:chOff x="678" y="2035"/>
                <a:chExt cx="3039" cy="446"/>
              </a:xfrm>
            </p:grpSpPr>
            <p:sp>
              <p:nvSpPr>
                <p:cNvPr id="923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678" y="2048"/>
                  <a:ext cx="2448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400" b="1" i="1"/>
                    <a:t>Hoa vaø caây xanh:</a:t>
                  </a:r>
                </a:p>
              </p:txBody>
            </p:sp>
            <p:sp>
              <p:nvSpPr>
                <p:cNvPr id="923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805" y="2035"/>
                  <a:ext cx="912" cy="4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400" b="1" i="1" dirty="0"/>
                    <a:t> </a:t>
                  </a:r>
                  <a:r>
                    <a:rPr lang="en-US" sz="2400" b="1" i="1" dirty="0" err="1"/>
                    <a:t>dieän</a:t>
                  </a:r>
                  <a:r>
                    <a:rPr lang="en-US" sz="2400" b="1" i="1" dirty="0"/>
                    <a:t> </a:t>
                  </a:r>
                  <a:r>
                    <a:rPr lang="en-US" sz="2400" b="1" i="1" dirty="0" err="1"/>
                    <a:t>tích</a:t>
                  </a:r>
                  <a:endParaRPr lang="en-US" sz="2400" b="1" i="1" dirty="0"/>
                </a:p>
              </p:txBody>
            </p:sp>
          </p:grpSp>
        </p:grpSp>
      </p:grpSp>
      <p:sp>
        <p:nvSpPr>
          <p:cNvPr id="48202" name="Text Box 74"/>
          <p:cNvSpPr txBox="1">
            <a:spLocks noChangeArrowheads="1"/>
          </p:cNvSpPr>
          <p:nvPr/>
        </p:nvSpPr>
        <p:spPr bwMode="auto">
          <a:xfrm>
            <a:off x="3078847" y="5797544"/>
            <a:ext cx="331670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dirty="0"/>
              <a:t>  </a:t>
            </a:r>
            <a:r>
              <a:rPr lang="en-US" sz="2400" b="1" i="1" dirty="0" err="1"/>
              <a:t>Caây</a:t>
            </a:r>
            <a:r>
              <a:rPr lang="en-US" sz="2400" b="1" i="1" dirty="0"/>
              <a:t> </a:t>
            </a:r>
            <a:r>
              <a:rPr lang="en-US" sz="2400" b="1" i="1" dirty="0" err="1"/>
              <a:t>xanh</a:t>
            </a:r>
            <a:r>
              <a:rPr lang="en-US" sz="2400" b="1" i="1" dirty="0"/>
              <a:t>:</a:t>
            </a:r>
            <a:r>
              <a:rPr lang="en-US" sz="2800" b="1" i="1" dirty="0"/>
              <a:t> </a:t>
            </a:r>
            <a:r>
              <a:rPr lang="en-US" sz="2800" b="1" dirty="0"/>
              <a:t>? </a:t>
            </a:r>
            <a:r>
              <a:rPr lang="en-US" sz="2800" b="1" i="1" dirty="0"/>
              <a:t> </a:t>
            </a:r>
            <a:r>
              <a:rPr lang="en-US" sz="2400" b="1" i="1" dirty="0" err="1"/>
              <a:t>dieän</a:t>
            </a:r>
            <a:r>
              <a:rPr lang="en-US" sz="2400" b="1" i="1" dirty="0"/>
              <a:t> </a:t>
            </a:r>
            <a:r>
              <a:rPr lang="en-US" sz="2400" b="1" i="1" dirty="0" err="1"/>
              <a:t>tích</a:t>
            </a:r>
            <a:r>
              <a:rPr lang="en-US" sz="2000" b="1" i="1" dirty="0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794680" y="3134380"/>
            <a:ext cx="1643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9677" algn="ctr"/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8" name="Straight Connector 37"/>
          <p:cNvCxnSpPr>
            <a:cxnSpLocks/>
          </p:cNvCxnSpPr>
          <p:nvPr/>
        </p:nvCxnSpPr>
        <p:spPr>
          <a:xfrm>
            <a:off x="5549351" y="1641765"/>
            <a:ext cx="545115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cxnSpLocks/>
          </p:cNvCxnSpPr>
          <p:nvPr/>
        </p:nvCxnSpPr>
        <p:spPr>
          <a:xfrm>
            <a:off x="2692400" y="2286000"/>
            <a:ext cx="5842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cxnSpLocks/>
          </p:cNvCxnSpPr>
          <p:nvPr/>
        </p:nvCxnSpPr>
        <p:spPr>
          <a:xfrm flipV="1">
            <a:off x="8714599" y="2160967"/>
            <a:ext cx="2318870" cy="67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930023" y="2700126"/>
            <a:ext cx="202049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741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6"/>
          <p:cNvGrpSpPr>
            <a:grpSpLocks/>
          </p:cNvGrpSpPr>
          <p:nvPr/>
        </p:nvGrpSpPr>
        <p:grpSpPr bwMode="auto">
          <a:xfrm rot="10800000">
            <a:off x="2888378" y="3451942"/>
            <a:ext cx="3276600" cy="152400"/>
            <a:chOff x="576" y="2112"/>
            <a:chExt cx="4224" cy="96"/>
          </a:xfrm>
        </p:grpSpPr>
        <p:sp>
          <p:nvSpPr>
            <p:cNvPr id="9247" name="Line 47"/>
            <p:cNvSpPr>
              <a:spLocks noChangeShapeType="1"/>
            </p:cNvSpPr>
            <p:nvPr/>
          </p:nvSpPr>
          <p:spPr bwMode="auto">
            <a:xfrm flipV="1">
              <a:off x="720" y="2112"/>
              <a:ext cx="39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48"/>
            <p:cNvSpPr>
              <a:spLocks noChangeShapeType="1"/>
            </p:cNvSpPr>
            <p:nvPr/>
          </p:nvSpPr>
          <p:spPr bwMode="auto">
            <a:xfrm flipH="1">
              <a:off x="576" y="2112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49"/>
            <p:cNvSpPr>
              <a:spLocks noChangeShapeType="1"/>
            </p:cNvSpPr>
            <p:nvPr/>
          </p:nvSpPr>
          <p:spPr bwMode="auto">
            <a:xfrm>
              <a:off x="4656" y="2112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6271293" y="3456795"/>
            <a:ext cx="2895600" cy="1022350"/>
            <a:chOff x="2928" y="3767"/>
            <a:chExt cx="1824" cy="644"/>
          </a:xfrm>
        </p:grpSpPr>
        <p:grpSp>
          <p:nvGrpSpPr>
            <p:cNvPr id="9240" name="Group 42"/>
            <p:cNvGrpSpPr>
              <a:grpSpLocks/>
            </p:cNvGrpSpPr>
            <p:nvPr/>
          </p:nvGrpSpPr>
          <p:grpSpPr bwMode="auto">
            <a:xfrm rot="10800000">
              <a:off x="2928" y="3767"/>
              <a:ext cx="1824" cy="96"/>
              <a:chOff x="576" y="2112"/>
              <a:chExt cx="4224" cy="96"/>
            </a:xfrm>
          </p:grpSpPr>
          <p:sp>
            <p:nvSpPr>
              <p:cNvPr id="9244" name="Line 43"/>
              <p:cNvSpPr>
                <a:spLocks noChangeShapeType="1"/>
              </p:cNvSpPr>
              <p:nvPr/>
            </p:nvSpPr>
            <p:spPr bwMode="auto">
              <a:xfrm flipV="1">
                <a:off x="720" y="211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5" name="Line 44"/>
              <p:cNvSpPr>
                <a:spLocks noChangeShapeType="1"/>
              </p:cNvSpPr>
              <p:nvPr/>
            </p:nvSpPr>
            <p:spPr bwMode="auto">
              <a:xfrm flipH="1">
                <a:off x="57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45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1" name="Group 76"/>
            <p:cNvGrpSpPr>
              <a:grpSpLocks/>
            </p:cNvGrpSpPr>
            <p:nvPr/>
          </p:nvGrpSpPr>
          <p:grpSpPr bwMode="auto">
            <a:xfrm>
              <a:off x="3054" y="3789"/>
              <a:ext cx="1698" cy="622"/>
              <a:chOff x="3054" y="3789"/>
              <a:chExt cx="1698" cy="622"/>
            </a:xfrm>
          </p:grpSpPr>
          <p:sp>
            <p:nvSpPr>
              <p:cNvPr id="9242" name="Text Box 52"/>
              <p:cNvSpPr txBox="1">
                <a:spLocks noChangeArrowheads="1"/>
              </p:cNvSpPr>
              <p:nvPr/>
            </p:nvSpPr>
            <p:spPr bwMode="auto">
              <a:xfrm>
                <a:off x="3054" y="3889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i="1"/>
                  <a:t>Hoa :</a:t>
                </a:r>
              </a:p>
            </p:txBody>
          </p:sp>
          <p:graphicFrame>
            <p:nvGraphicFramePr>
              <p:cNvPr id="9219" name="Object 50"/>
              <p:cNvGraphicFramePr>
                <a:graphicFrameLocks noChangeAspect="1"/>
              </p:cNvGraphicFramePr>
              <p:nvPr/>
            </p:nvGraphicFramePr>
            <p:xfrm>
              <a:off x="3648" y="3789"/>
              <a:ext cx="336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0" name="Equation" r:id="rId3" imgW="101512" imgH="215713" progId="Equation.3">
                      <p:embed/>
                    </p:oleObj>
                  </mc:Choice>
                  <mc:Fallback>
                    <p:oleObj name="Equation" r:id="rId3" imgW="101512" imgH="215713" progId="Equation.3">
                      <p:embed/>
                      <p:pic>
                        <p:nvPicPr>
                          <p:cNvPr id="9219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789"/>
                            <a:ext cx="33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3" name="Text Box 64"/>
              <p:cNvSpPr txBox="1">
                <a:spLocks noChangeArrowheads="1"/>
              </p:cNvSpPr>
              <p:nvPr/>
            </p:nvSpPr>
            <p:spPr bwMode="auto">
              <a:xfrm>
                <a:off x="3840" y="3888"/>
                <a:ext cx="912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i="1"/>
                  <a:t> dieän tích</a:t>
                </a:r>
              </a:p>
            </p:txBody>
          </p:sp>
        </p:grp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746338" y="2076452"/>
            <a:ext cx="6569075" cy="1289711"/>
            <a:chOff x="624" y="2304"/>
            <a:chExt cx="4138" cy="1356"/>
          </a:xfrm>
        </p:grpSpPr>
        <p:pic>
          <p:nvPicPr>
            <p:cNvPr id="9238" name="Picture 21" descr="FLOWER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2304"/>
              <a:ext cx="1972" cy="1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9" name="Picture 22" descr="DAICHI~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326"/>
              <a:ext cx="2166" cy="1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2776676" y="838200"/>
            <a:ext cx="6553200" cy="1215724"/>
            <a:chOff x="672" y="1742"/>
            <a:chExt cx="4128" cy="653"/>
          </a:xfrm>
        </p:grpSpPr>
        <p:grpSp>
          <p:nvGrpSpPr>
            <p:cNvPr id="9230" name="Group 29"/>
            <p:cNvGrpSpPr>
              <a:grpSpLocks/>
            </p:cNvGrpSpPr>
            <p:nvPr/>
          </p:nvGrpSpPr>
          <p:grpSpPr bwMode="auto">
            <a:xfrm>
              <a:off x="672" y="2248"/>
              <a:ext cx="4128" cy="96"/>
              <a:chOff x="576" y="2112"/>
              <a:chExt cx="4224" cy="96"/>
            </a:xfrm>
          </p:grpSpPr>
          <p:sp>
            <p:nvSpPr>
              <p:cNvPr id="9235" name="Line 24"/>
              <p:cNvSpPr>
                <a:spLocks noChangeShapeType="1"/>
              </p:cNvSpPr>
              <p:nvPr/>
            </p:nvSpPr>
            <p:spPr bwMode="auto">
              <a:xfrm flipV="1">
                <a:off x="720" y="211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6" name="Line 25"/>
              <p:cNvSpPr>
                <a:spLocks noChangeShapeType="1"/>
              </p:cNvSpPr>
              <p:nvPr/>
            </p:nvSpPr>
            <p:spPr bwMode="auto">
              <a:xfrm flipH="1">
                <a:off x="57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Line 28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1" name="Group 67"/>
            <p:cNvGrpSpPr>
              <a:grpSpLocks/>
            </p:cNvGrpSpPr>
            <p:nvPr/>
          </p:nvGrpSpPr>
          <p:grpSpPr bwMode="auto">
            <a:xfrm>
              <a:off x="774" y="1742"/>
              <a:ext cx="3039" cy="653"/>
              <a:chOff x="678" y="1828"/>
              <a:chExt cx="3039" cy="653"/>
            </a:xfrm>
          </p:grpSpPr>
          <p:graphicFrame>
            <p:nvGraphicFramePr>
              <p:cNvPr id="9218" name="Object 68"/>
              <p:cNvGraphicFramePr>
                <a:graphicFrameLocks noChangeAspect="1"/>
              </p:cNvGraphicFramePr>
              <p:nvPr/>
            </p:nvGraphicFramePr>
            <p:xfrm>
              <a:off x="2588" y="1828"/>
              <a:ext cx="336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1" name="Equation" r:id="rId7" imgW="101512" imgH="215713" progId="Equation.3">
                      <p:embed/>
                    </p:oleObj>
                  </mc:Choice>
                  <mc:Fallback>
                    <p:oleObj name="Equation" r:id="rId7" imgW="101512" imgH="215713" progId="Equation.3">
                      <p:embed/>
                      <p:pic>
                        <p:nvPicPr>
                          <p:cNvPr id="9218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8" y="1828"/>
                            <a:ext cx="33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32" name="Group 69"/>
              <p:cNvGrpSpPr>
                <a:grpSpLocks/>
              </p:cNvGrpSpPr>
              <p:nvPr/>
            </p:nvGrpSpPr>
            <p:grpSpPr bwMode="auto">
              <a:xfrm>
                <a:off x="678" y="2035"/>
                <a:ext cx="3039" cy="446"/>
                <a:chOff x="678" y="2035"/>
                <a:chExt cx="3039" cy="446"/>
              </a:xfrm>
            </p:grpSpPr>
            <p:sp>
              <p:nvSpPr>
                <p:cNvPr id="923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678" y="2048"/>
                  <a:ext cx="2448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400" b="1" i="1"/>
                    <a:t>Hoa vaø caây xanh:</a:t>
                  </a:r>
                </a:p>
              </p:txBody>
            </p:sp>
            <p:sp>
              <p:nvSpPr>
                <p:cNvPr id="923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805" y="2035"/>
                  <a:ext cx="912" cy="4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400" b="1" i="1"/>
                    <a:t> dieän tích</a:t>
                  </a:r>
                </a:p>
              </p:txBody>
            </p:sp>
          </p:grpSp>
        </p:grpSp>
      </p:grpSp>
      <p:sp>
        <p:nvSpPr>
          <p:cNvPr id="48202" name="Text Box 74"/>
          <p:cNvSpPr txBox="1">
            <a:spLocks noChangeArrowheads="1"/>
          </p:cNvSpPr>
          <p:nvPr/>
        </p:nvSpPr>
        <p:spPr bwMode="auto">
          <a:xfrm>
            <a:off x="2792420" y="3708193"/>
            <a:ext cx="331670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/>
              <a:t>  </a:t>
            </a:r>
            <a:r>
              <a:rPr lang="en-US" sz="2400" b="1" i="1"/>
              <a:t>Caây xanh:</a:t>
            </a:r>
            <a:r>
              <a:rPr lang="en-US" sz="2800" b="1" i="1"/>
              <a:t> </a:t>
            </a:r>
            <a:r>
              <a:rPr lang="en-US" sz="2800" b="1"/>
              <a:t>? </a:t>
            </a:r>
            <a:r>
              <a:rPr lang="en-US" sz="2800" b="1" i="1"/>
              <a:t> </a:t>
            </a:r>
            <a:r>
              <a:rPr lang="en-US" sz="2400" b="1" i="1"/>
              <a:t>dieän tích</a:t>
            </a:r>
            <a:r>
              <a:rPr lang="en-US" sz="2000" b="1" i="1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1775259" y="703279"/>
            <a:ext cx="14497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9677" algn="ctr"/>
            <a:r>
              <a:rPr 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220382" y="4200390"/>
            <a:ext cx="73046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90600" y="214745"/>
            <a:ext cx="1091966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14400" y="4709080"/>
                <a:ext cx="8763000" cy="1767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m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ctr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709080"/>
                <a:ext cx="8763000" cy="1767920"/>
              </a:xfrm>
              <a:prstGeom prst="rect">
                <a:avLst/>
              </a:prstGeom>
              <a:blipFill>
                <a:blip r:embed="rId9"/>
                <a:stretch>
                  <a:fillRect t="-3436" b="-3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67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696200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2057400" y="990600"/>
            <a:ext cx="7162800" cy="182880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WordArt 4"/>
          <p:cNvSpPr>
            <a:spLocks noChangeArrowheads="1" noChangeShapeType="1" noTextEdit="1"/>
          </p:cNvSpPr>
          <p:nvPr/>
        </p:nvSpPr>
        <p:spPr bwMode="auto">
          <a:xfrm>
            <a:off x="2667000" y="1553321"/>
            <a:ext cx="6248400" cy="5384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841"/>
              </a:avLst>
            </a:prstTxWarp>
          </a:bodyPr>
          <a:lstStyle/>
          <a:p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C00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CC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Ệ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92961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1524000" y="1238250"/>
            <a:ext cx="9144000" cy="5619750"/>
            <a:chOff x="0" y="1080"/>
            <a:chExt cx="5760" cy="3216"/>
          </a:xfrm>
        </p:grpSpPr>
        <p:sp>
          <p:nvSpPr>
            <p:cNvPr id="9250" name="Rectangle 10"/>
            <p:cNvSpPr>
              <a:spLocks noChangeArrowheads="1"/>
            </p:cNvSpPr>
            <p:nvPr/>
          </p:nvSpPr>
          <p:spPr bwMode="auto">
            <a:xfrm>
              <a:off x="0" y="2688"/>
              <a:ext cx="2880" cy="160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solidFill>
                  <a:srgbClr val="0000FF"/>
                </a:solidFill>
              </a:endParaRPr>
            </a:p>
          </p:txBody>
        </p:sp>
        <p:sp>
          <p:nvSpPr>
            <p:cNvPr id="9251" name="Rectangle 11"/>
            <p:cNvSpPr>
              <a:spLocks noChangeArrowheads="1"/>
            </p:cNvSpPr>
            <p:nvPr/>
          </p:nvSpPr>
          <p:spPr bwMode="auto">
            <a:xfrm>
              <a:off x="2880" y="2688"/>
              <a:ext cx="2880" cy="160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solidFill>
                  <a:srgbClr val="0000FF"/>
                </a:solidFill>
              </a:endParaRPr>
            </a:p>
          </p:txBody>
        </p:sp>
        <p:sp>
          <p:nvSpPr>
            <p:cNvPr id="9252" name="Rectangle 12"/>
            <p:cNvSpPr>
              <a:spLocks noChangeArrowheads="1"/>
            </p:cNvSpPr>
            <p:nvPr/>
          </p:nvSpPr>
          <p:spPr bwMode="auto">
            <a:xfrm>
              <a:off x="0" y="1080"/>
              <a:ext cx="2880" cy="160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solidFill>
                  <a:srgbClr val="0000FF"/>
                </a:solidFill>
              </a:endParaRPr>
            </a:p>
          </p:txBody>
        </p:sp>
        <p:sp>
          <p:nvSpPr>
            <p:cNvPr id="9253" name="Rectangle 13"/>
            <p:cNvSpPr>
              <a:spLocks noChangeArrowheads="1"/>
            </p:cNvSpPr>
            <p:nvPr/>
          </p:nvSpPr>
          <p:spPr bwMode="auto">
            <a:xfrm>
              <a:off x="2880" y="1080"/>
              <a:ext cx="2880" cy="160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solidFill>
                  <a:srgbClr val="0000FF"/>
                </a:solidFill>
              </a:endParaRPr>
            </a:p>
          </p:txBody>
        </p: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0196" y="1302848"/>
            <a:ext cx="4477806" cy="2028686"/>
          </a:xfrm>
          <a:prstGeom prst="rect">
            <a:avLst/>
          </a:prstGeom>
        </p:spPr>
      </p:pic>
      <p:sp>
        <p:nvSpPr>
          <p:cNvPr id="2" name="Horizontal Scroll 1"/>
          <p:cNvSpPr/>
          <p:nvPr/>
        </p:nvSpPr>
        <p:spPr>
          <a:xfrm>
            <a:off x="1748102" y="3286542"/>
            <a:ext cx="4159250" cy="561724"/>
          </a:xfrm>
          <a:prstGeom prst="horizont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 uống đủ chất</a:t>
            </a:r>
          </a:p>
        </p:txBody>
      </p:sp>
      <p:pic>
        <p:nvPicPr>
          <p:cNvPr id="16418" name="Picture 34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1501775" y="1268529"/>
            <a:ext cx="4572000" cy="2834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359065" y="1862609"/>
            <a:ext cx="822325" cy="796925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</a:rPr>
              <a:t>1</a:t>
            </a:r>
            <a:endParaRPr lang="en-US" altLang="en-US" sz="18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7765" y="4072148"/>
            <a:ext cx="4498423" cy="2799680"/>
          </a:xfrm>
          <a:prstGeom prst="rect">
            <a:avLst/>
          </a:prstGeom>
        </p:spPr>
      </p:pic>
      <p:sp>
        <p:nvSpPr>
          <p:cNvPr id="40" name="Horizontal Scroll 39"/>
          <p:cNvSpPr/>
          <p:nvPr/>
        </p:nvSpPr>
        <p:spPr>
          <a:xfrm>
            <a:off x="1632008" y="6224828"/>
            <a:ext cx="4159250" cy="561724"/>
          </a:xfrm>
          <a:prstGeom prst="horizont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luyện thể dục</a:t>
            </a:r>
          </a:p>
        </p:txBody>
      </p:sp>
      <p:pic>
        <p:nvPicPr>
          <p:cNvPr id="16404" name="Picture 20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1517650" y="4013258"/>
            <a:ext cx="4552950" cy="2833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9" name="Rectangle 3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332163" y="5333989"/>
            <a:ext cx="866775" cy="731838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</a:rPr>
              <a:t>2</a:t>
            </a:r>
            <a:endParaRPr lang="en-US" altLang="en-US" sz="180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8976" y="1268528"/>
            <a:ext cx="2669025" cy="2755574"/>
          </a:xfrm>
          <a:prstGeom prst="rect">
            <a:avLst/>
          </a:prstGeom>
        </p:spPr>
      </p:pic>
      <p:sp>
        <p:nvSpPr>
          <p:cNvPr id="44" name="Horizontal Scroll 43"/>
          <p:cNvSpPr/>
          <p:nvPr/>
        </p:nvSpPr>
        <p:spPr>
          <a:xfrm>
            <a:off x="6146010" y="1149300"/>
            <a:ext cx="1726492" cy="2698966"/>
          </a:xfrm>
          <a:prstGeom prst="horizont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 khuẩn</a:t>
            </a:r>
          </a:p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ường xuyên</a:t>
            </a:r>
          </a:p>
        </p:txBody>
      </p:sp>
      <p:pic>
        <p:nvPicPr>
          <p:cNvPr id="16416" name="Picture 32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6013538" y="1250773"/>
            <a:ext cx="4691546" cy="2962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870" y="4048126"/>
            <a:ext cx="4544131" cy="2823703"/>
          </a:xfrm>
          <a:prstGeom prst="rect">
            <a:avLst/>
          </a:prstGeom>
        </p:spPr>
      </p:pic>
      <p:sp>
        <p:nvSpPr>
          <p:cNvPr id="41" name="Horizontal Scroll 40"/>
          <p:cNvSpPr/>
          <p:nvPr/>
        </p:nvSpPr>
        <p:spPr>
          <a:xfrm>
            <a:off x="6345632" y="6269667"/>
            <a:ext cx="4159250" cy="561724"/>
          </a:xfrm>
          <a:prstGeom prst="horizont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cực học tập</a:t>
            </a:r>
          </a:p>
        </p:txBody>
      </p:sp>
      <p:pic>
        <p:nvPicPr>
          <p:cNvPr id="16417" name="Picture 33" descr="untitled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6070600" y="4082992"/>
            <a:ext cx="4603750" cy="2809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21" name="Rectangle 37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921720" y="1939495"/>
            <a:ext cx="866775" cy="746125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</a:rPr>
              <a:t>3</a:t>
            </a:r>
            <a:endParaRPr lang="en-US" altLang="en-US" sz="1800"/>
          </a:p>
        </p:txBody>
      </p:sp>
      <p:sp>
        <p:nvSpPr>
          <p:cNvPr id="16420" name="Rectangle 36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957344" y="5345127"/>
            <a:ext cx="830263" cy="776288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</a:rPr>
              <a:t>4</a:t>
            </a:r>
            <a:endParaRPr lang="en-US" altLang="en-US" sz="1800"/>
          </a:p>
        </p:txBody>
      </p:sp>
      <p:sp>
        <p:nvSpPr>
          <p:cNvPr id="47" name="Cloud Callout 46"/>
          <p:cNvSpPr/>
          <p:nvPr/>
        </p:nvSpPr>
        <p:spPr>
          <a:xfrm>
            <a:off x="2482850" y="178951"/>
            <a:ext cx="7162800" cy="889015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WordArt 4"/>
          <p:cNvSpPr>
            <a:spLocks noChangeArrowheads="1" noChangeShapeType="1" noTextEdit="1"/>
          </p:cNvSpPr>
          <p:nvPr/>
        </p:nvSpPr>
        <p:spPr bwMode="auto">
          <a:xfrm>
            <a:off x="2903802" y="323907"/>
            <a:ext cx="6248400" cy="5384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841"/>
              </a:avLst>
            </a:prstTxWarp>
          </a:bodyPr>
          <a:lstStyle/>
          <a:p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C00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CC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Ệ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2057402" y="2714119"/>
            <a:ext cx="8362787" cy="2576762"/>
          </a:xfrm>
          <a:prstGeom prst="flowChartAlternateProcess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màn hình có 4 ô cửa bí mật. Mỗi ô cửa chứa một phép tính phân số. </a:t>
            </a:r>
            <a:r>
              <a:rPr lang="vi-V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 một câu hỏi, có 10 giây để suy nghĩ tìm đáp án.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các em trả lời đúng được câu hỏi đó, sẽ tìm được nội dung 1 thông điệp. Sau khi mở được cả 4 ô cửa này, chúng ta sẽ tìm được thông điệp ngày hôm nay.</a:t>
            </a:r>
          </a:p>
        </p:txBody>
      </p:sp>
      <p:sp>
        <p:nvSpPr>
          <p:cNvPr id="5" name="Right Arrow 4">
            <a:hlinkClick r:id="rId9" action="ppaction://hlinksldjump"/>
          </p:cNvPr>
          <p:cNvSpPr/>
          <p:nvPr/>
        </p:nvSpPr>
        <p:spPr>
          <a:xfrm>
            <a:off x="9989662" y="6364738"/>
            <a:ext cx="610656" cy="4932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20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" dur="2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9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2" dur="20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405" grpId="0" animBg="1"/>
      <p:bldP spid="40" grpId="0" animBg="1"/>
      <p:bldP spid="40" grpId="1" animBg="1"/>
      <p:bldP spid="16419" grpId="0" animBg="1"/>
      <p:bldP spid="44" grpId="0" animBg="1"/>
      <p:bldP spid="44" grpId="1" animBg="1"/>
      <p:bldP spid="41" grpId="0" animBg="1"/>
      <p:bldP spid="16421" grpId="0" animBg="1"/>
      <p:bldP spid="16420" grpId="0" animBg="1"/>
      <p:bldP spid="4" grpId="0" animBg="1"/>
      <p:bldP spid="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F4438-7040-4290-96DC-C714234A47BA}" type="slidenum">
              <a:rPr lang="en-US"/>
              <a:pPr/>
              <a:t>25</a:t>
            </a:fld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7239000" y="3486151"/>
            <a:ext cx="16573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350">
              <a:latin typeface="Times New Roman" pitchFamily="18" charset="0"/>
            </a:endParaRPr>
          </a:p>
        </p:txBody>
      </p:sp>
      <p:sp>
        <p:nvSpPr>
          <p:cNvPr id="40963" name="WordArt 3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9010650" y="1714502"/>
            <a:ext cx="285750" cy="30718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40965" name="WordArt 5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286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40966" name="WordArt 6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40968" name="WordArt 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40969" name="WordArt 9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pic>
        <p:nvPicPr>
          <p:cNvPr id="40971" name="Picture 11" descr="j0336978[2]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1021557"/>
            <a:ext cx="857250" cy="877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2" name="AutoShape 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239250" y="5715000"/>
            <a:ext cx="285750" cy="28575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pic>
        <p:nvPicPr>
          <p:cNvPr id="40973" name="ELPH2302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0" y="577215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7181850" y="4647011"/>
            <a:ext cx="5715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33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67250" y="1828800"/>
            <a:ext cx="4286250" cy="257175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2700" dirty="0"/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743451"/>
            <a:ext cx="12001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40998" name="WordArt 3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40999" name="WordArt 39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572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41000" name="WordArt 40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41001" name="WordArt 41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000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41002" name="WordArt 42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4267200" y="1200151"/>
            <a:ext cx="18288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350"/>
          </a:p>
        </p:txBody>
      </p:sp>
      <p:sp>
        <p:nvSpPr>
          <p:cNvPr id="41008" name="Rectangle 48"/>
          <p:cNvSpPr>
            <a:spLocks noChangeArrowheads="1"/>
          </p:cNvSpPr>
          <p:nvPr/>
        </p:nvSpPr>
        <p:spPr bwMode="auto">
          <a:xfrm>
            <a:off x="7124700" y="4586288"/>
            <a:ext cx="628650" cy="57864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sz="3300" dirty="0">
                <a:solidFill>
                  <a:schemeClr val="bg1"/>
                </a:solidFill>
              </a:rPr>
              <a:t>S</a:t>
            </a:r>
            <a:endParaRPr lang="en-US" sz="3300" dirty="0">
              <a:solidFill>
                <a:schemeClr val="bg1"/>
              </a:solidFill>
            </a:endParaRPr>
          </a:p>
        </p:txBody>
      </p:sp>
      <p:grpSp>
        <p:nvGrpSpPr>
          <p:cNvPr id="41011" name="Group 51"/>
          <p:cNvGrpSpPr>
            <a:grpSpLocks/>
          </p:cNvGrpSpPr>
          <p:nvPr/>
        </p:nvGrpSpPr>
        <p:grpSpPr bwMode="auto">
          <a:xfrm>
            <a:off x="2113136" y="2672706"/>
            <a:ext cx="1449214" cy="1899295"/>
            <a:chOff x="576" y="1741"/>
            <a:chExt cx="779" cy="1235"/>
          </a:xfrm>
        </p:grpSpPr>
        <p:sp>
          <p:nvSpPr>
            <p:cNvPr id="41009" name="AutoShape 49"/>
            <p:cNvSpPr>
              <a:spLocks noChangeArrowheads="1"/>
            </p:cNvSpPr>
            <p:nvPr/>
          </p:nvSpPr>
          <p:spPr bwMode="auto">
            <a:xfrm>
              <a:off x="576" y="1745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2" name="AutoShape 49"/>
            <p:cNvSpPr>
              <a:spLocks noChangeArrowheads="1"/>
            </p:cNvSpPr>
            <p:nvPr/>
          </p:nvSpPr>
          <p:spPr bwMode="auto">
            <a:xfrm>
              <a:off x="576" y="1741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</p:grpSp>
      <p:pic>
        <p:nvPicPr>
          <p:cNvPr id="39" name="Picture 34" descr="questionbig_w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1868090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699465" y="501571"/>
            <a:ext cx="6572250" cy="5078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700" dirty="0">
                <a:latin typeface="Times New Roman" pitchFamily="18" charset="0"/>
                <a:cs typeface="Times New Roman" pitchFamily="18" charset="0"/>
              </a:rPr>
              <a:t>Đúng điền </a:t>
            </a:r>
            <a:r>
              <a:rPr lang="vi-VN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 </a:t>
            </a:r>
            <a:r>
              <a:rPr lang="vi-VN" sz="2700" dirty="0">
                <a:latin typeface="Times New Roman" pitchFamily="18" charset="0"/>
                <a:cs typeface="Times New Roman" pitchFamily="18" charset="0"/>
              </a:rPr>
              <a:t>. Sai điền </a:t>
            </a:r>
            <a:r>
              <a:rPr lang="vi-VN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vi-VN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 mỗi ô trống sau:</a:t>
            </a:r>
            <a:endParaRPr lang="en-US" sz="27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029200" y="2672756"/>
                <a:ext cx="3752850" cy="890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latin typeface="Cambria Math"/>
                          </a:rPr>
                          <m:t>𝟏𝟎</m:t>
                        </m:r>
                      </m:num>
                      <m:den>
                        <m:r>
                          <a:rPr lang="vi-VN" sz="3600" b="1" i="1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vi-VN" sz="3600" b="1" dirty="0"/>
                  <a:t> </a:t>
                </a:r>
                <a:r>
                  <a:rPr lang="en-US" sz="3600" b="1" dirty="0"/>
                  <a:t>- </a:t>
                </a:r>
                <a:r>
                  <a:rPr lang="vi-VN" sz="36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vi-VN" sz="3600" b="1" i="1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vi-VN" sz="3600" b="1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latin typeface="Cambria Math"/>
                          </a:rPr>
                          <m:t>𝟏𝟎</m:t>
                        </m:r>
                        <m:r>
                          <a:rPr lang="vi-VN" sz="3600" b="1" i="1">
                            <a:latin typeface="Cambria Math"/>
                          </a:rPr>
                          <m:t> −</m:t>
                        </m:r>
                        <m:r>
                          <a:rPr lang="vi-VN" sz="36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vi-VN" sz="3600" b="1" i="1">
                            <a:latin typeface="Cambria Math"/>
                          </a:rPr>
                          <m:t>𝟏𝟐</m:t>
                        </m:r>
                        <m:r>
                          <a:rPr lang="vi-VN" sz="3600" b="1" i="1">
                            <a:latin typeface="Cambria Math"/>
                          </a:rPr>
                          <m:t> − </m:t>
                        </m:r>
                        <m:r>
                          <a:rPr lang="vi-VN" sz="3600" b="1" i="1">
                            <a:latin typeface="Cambria Math"/>
                          </a:rPr>
                          <m:t>𝟒</m:t>
                        </m:r>
                        <m:r>
                          <a:rPr lang="vi-VN" sz="3600" b="1" i="1">
                            <a:latin typeface="Cambria Math"/>
                          </a:rPr>
                          <m:t> </m:t>
                        </m:r>
                      </m:den>
                    </m:f>
                  </m:oMath>
                </a14:m>
                <a:r>
                  <a:rPr lang="vi-VN" sz="36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vi-VN" sz="3600" b="1" i="1">
                            <a:latin typeface="Cambria Math"/>
                          </a:rPr>
                          <m:t>𝟖</m:t>
                        </m:r>
                      </m:den>
                    </m:f>
                  </m:oMath>
                </a14:m>
                <a:endParaRPr lang="vi-VN" sz="36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672756"/>
                <a:ext cx="3752850" cy="890115"/>
              </a:xfrm>
              <a:prstGeom prst="rect">
                <a:avLst/>
              </a:prstGeom>
              <a:blipFill>
                <a:blip r:embed="rId13"/>
                <a:stretch>
                  <a:fillRect b="-13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18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99307E-6 L 0.18959 4.99307E-6 C 0.27431 4.99307E-6 0.37917 -0.0178 0.37917 -0.03191 L 0.37917 -0.06381 " pathEditMode="relative" rAng="0" ptsTypes="FfFF">
                                      <p:cBhvr>
                                        <p:cTn id="109" dur="2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3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3991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63" grpId="0" animBg="1"/>
      <p:bldP spid="40963" grpId="1" animBg="1"/>
      <p:bldP spid="40964" grpId="0" animBg="1"/>
      <p:bldP spid="40964" grpId="1" animBg="1"/>
      <p:bldP spid="40965" grpId="0" animBg="1"/>
      <p:bldP spid="40965" grpId="1" animBg="1"/>
      <p:bldP spid="40966" grpId="0" animBg="1"/>
      <p:bldP spid="40966" grpId="1" animBg="1"/>
      <p:bldP spid="40967" grpId="0" animBg="1"/>
      <p:bldP spid="40967" grpId="1" animBg="1"/>
      <p:bldP spid="40968" grpId="0" animBg="1"/>
      <p:bldP spid="40968" grpId="1" animBg="1"/>
      <p:bldP spid="40969" grpId="0" animBg="1"/>
      <p:bldP spid="40969" grpId="1" animBg="1"/>
      <p:bldP spid="40982" grpId="0" animBg="1"/>
      <p:bldP spid="40983" grpId="0" animBg="1"/>
      <p:bldP spid="40997" grpId="0" animBg="1"/>
      <p:bldP spid="40997" grpId="1" animBg="1"/>
      <p:bldP spid="40998" grpId="0" animBg="1"/>
      <p:bldP spid="40998" grpId="1" animBg="1"/>
      <p:bldP spid="40999" grpId="0" animBg="1"/>
      <p:bldP spid="40999" grpId="1" animBg="1"/>
      <p:bldP spid="41000" grpId="0" animBg="1"/>
      <p:bldP spid="41000" grpId="1" animBg="1"/>
      <p:bldP spid="41001" grpId="0" animBg="1"/>
      <p:bldP spid="41001" grpId="1" animBg="1"/>
      <p:bldP spid="41002" grpId="0" animBg="1"/>
      <p:bldP spid="41002" grpId="1" animBg="1"/>
      <p:bldP spid="4100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F4438-7040-4290-96DC-C714234A47BA}" type="slidenum">
              <a:rPr lang="en-US"/>
              <a:pPr/>
              <a:t>26</a:t>
            </a:fld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7239000" y="3486151"/>
            <a:ext cx="16573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350">
              <a:latin typeface="Times New Roman" pitchFamily="18" charset="0"/>
            </a:endParaRPr>
          </a:p>
        </p:txBody>
      </p:sp>
      <p:sp>
        <p:nvSpPr>
          <p:cNvPr id="40963" name="WordArt 3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9010650" y="1714502"/>
            <a:ext cx="285750" cy="30718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40965" name="WordArt 5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286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40966" name="WordArt 6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40968" name="WordArt 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40969" name="WordArt 9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pic>
        <p:nvPicPr>
          <p:cNvPr id="40971" name="Picture 11" descr="j0336978[2]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2" y="1011070"/>
            <a:ext cx="914399" cy="817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2" name="AutoShape 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239250" y="5715000"/>
            <a:ext cx="285750" cy="28575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pic>
        <p:nvPicPr>
          <p:cNvPr id="40973" name="ELPH2302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0" y="577215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7153275" y="4618436"/>
            <a:ext cx="5715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33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95825" y="1828800"/>
            <a:ext cx="4286250" cy="257175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350"/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743451"/>
            <a:ext cx="12001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40998" name="WordArt 3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40999" name="WordArt 39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572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41000" name="WordArt 40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41001" name="WordArt 41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000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41002" name="WordArt 42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4267200" y="1200151"/>
            <a:ext cx="18288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350"/>
          </a:p>
        </p:txBody>
      </p:sp>
      <p:sp>
        <p:nvSpPr>
          <p:cNvPr id="41008" name="Rectangle 48"/>
          <p:cNvSpPr>
            <a:spLocks noChangeArrowheads="1"/>
          </p:cNvSpPr>
          <p:nvPr/>
        </p:nvSpPr>
        <p:spPr bwMode="auto">
          <a:xfrm>
            <a:off x="7124700" y="4576872"/>
            <a:ext cx="628650" cy="57864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300" dirty="0">
                <a:solidFill>
                  <a:schemeClr val="bg1"/>
                </a:solidFill>
              </a:rPr>
              <a:t>Đ</a:t>
            </a:r>
          </a:p>
        </p:txBody>
      </p:sp>
      <p:grpSp>
        <p:nvGrpSpPr>
          <p:cNvPr id="41011" name="Group 51"/>
          <p:cNvGrpSpPr>
            <a:grpSpLocks/>
          </p:cNvGrpSpPr>
          <p:nvPr/>
        </p:nvGrpSpPr>
        <p:grpSpPr bwMode="auto">
          <a:xfrm>
            <a:off x="3124201" y="2800350"/>
            <a:ext cx="1542231" cy="1771650"/>
            <a:chOff x="576" y="1824"/>
            <a:chExt cx="829" cy="1152"/>
          </a:xfrm>
        </p:grpSpPr>
        <p:sp>
          <p:nvSpPr>
            <p:cNvPr id="41009" name="AutoShape 49"/>
            <p:cNvSpPr>
              <a:spLocks noChangeArrowheads="1"/>
            </p:cNvSpPr>
            <p:nvPr/>
          </p:nvSpPr>
          <p:spPr bwMode="auto">
            <a:xfrm>
              <a:off x="576" y="1824"/>
              <a:ext cx="829" cy="855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39" name="Picture 34" descr="questionbig_w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1868090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781300" y="914402"/>
            <a:ext cx="6572250" cy="5078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700" dirty="0">
                <a:latin typeface="Times New Roman" pitchFamily="18" charset="0"/>
                <a:cs typeface="Times New Roman" pitchFamily="18" charset="0"/>
              </a:rPr>
              <a:t>Đúng điền </a:t>
            </a:r>
            <a:r>
              <a:rPr lang="vi-VN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 </a:t>
            </a:r>
            <a:r>
              <a:rPr lang="vi-VN" sz="2700" dirty="0">
                <a:latin typeface="Times New Roman" pitchFamily="18" charset="0"/>
                <a:cs typeface="Times New Roman" pitchFamily="18" charset="0"/>
              </a:rPr>
              <a:t>. Sai điền </a:t>
            </a:r>
            <a:r>
              <a:rPr lang="vi-VN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vi-VN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 mỗi ô trống sau:</a:t>
            </a:r>
            <a:endParaRPr lang="en-US" sz="27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353050" y="2751643"/>
                <a:ext cx="3200400" cy="680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vi-VN" sz="27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vi-VN" sz="27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vi-VN" sz="27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7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>
                            <a:latin typeface="Cambria Math"/>
                          </a:rPr>
                          <m:t>10 </m:t>
                        </m:r>
                      </m:num>
                      <m:den>
                        <m:r>
                          <a:rPr lang="vi-VN" sz="2700" i="1">
                            <a:latin typeface="Cambria Math"/>
                          </a:rPr>
                          <m:t>12 </m:t>
                        </m:r>
                      </m:den>
                    </m:f>
                  </m:oMath>
                </a14:m>
                <a:r>
                  <a:rPr lang="vi-VN" sz="27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7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 dirty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vi-VN" sz="2700" i="1" dirty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vi-VN" sz="27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7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vi-VN" sz="27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050" y="2751643"/>
                <a:ext cx="3200400" cy="680058"/>
              </a:xfrm>
              <a:prstGeom prst="rect">
                <a:avLst/>
              </a:prstGeom>
              <a:blipFill>
                <a:blip r:embed="rId13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85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99307E-6 L 0.18959 4.99307E-6 C 0.27431 4.99307E-6 0.37917 -0.0178 0.37917 -0.03191 L 0.37917 -0.06381 " pathEditMode="relative" rAng="0" ptsTypes="FfFF">
                                      <p:cBhvr>
                                        <p:cTn id="109" dur="2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3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3991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63" grpId="0" animBg="1"/>
      <p:bldP spid="40963" grpId="1" animBg="1"/>
      <p:bldP spid="40964" grpId="0" animBg="1"/>
      <p:bldP spid="40964" grpId="1" animBg="1"/>
      <p:bldP spid="40965" grpId="0" animBg="1"/>
      <p:bldP spid="40965" grpId="1" animBg="1"/>
      <p:bldP spid="40966" grpId="0" animBg="1"/>
      <p:bldP spid="40966" grpId="1" animBg="1"/>
      <p:bldP spid="40967" grpId="0" animBg="1"/>
      <p:bldP spid="40967" grpId="1" animBg="1"/>
      <p:bldP spid="40968" grpId="0" animBg="1"/>
      <p:bldP spid="40968" grpId="1" animBg="1"/>
      <p:bldP spid="40969" grpId="0" animBg="1"/>
      <p:bldP spid="40969" grpId="1" animBg="1"/>
      <p:bldP spid="40982" grpId="0" animBg="1"/>
      <p:bldP spid="40983" grpId="0" animBg="1"/>
      <p:bldP spid="40997" grpId="0" animBg="1"/>
      <p:bldP spid="40997" grpId="1" animBg="1"/>
      <p:bldP spid="40998" grpId="0" animBg="1"/>
      <p:bldP spid="40998" grpId="1" animBg="1"/>
      <p:bldP spid="40999" grpId="0" animBg="1"/>
      <p:bldP spid="40999" grpId="1" animBg="1"/>
      <p:bldP spid="41000" grpId="0" animBg="1"/>
      <p:bldP spid="41000" grpId="1" animBg="1"/>
      <p:bldP spid="41001" grpId="0" animBg="1"/>
      <p:bldP spid="41001" grpId="1" animBg="1"/>
      <p:bldP spid="41002" grpId="0" animBg="1"/>
      <p:bldP spid="41002" grpId="1" animBg="1"/>
      <p:bldP spid="4100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rId7" action="ppaction://hlinksldjump"/>
          </p:cNvPr>
          <p:cNvSpPr/>
          <p:nvPr/>
        </p:nvSpPr>
        <p:spPr>
          <a:xfrm rot="10800000">
            <a:off x="8001001" y="4343400"/>
            <a:ext cx="1145641" cy="75587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85" tIns="38692" rIns="77385" bIns="38692" rtlCol="0" anchor="ctr"/>
          <a:lstStyle/>
          <a:p>
            <a:pPr algn="ctr" defTabSz="913920"/>
            <a:endParaRPr lang="vi-VN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3094046" y="986864"/>
                <a:ext cx="6354754" cy="2161315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5" tIns="38692" rIns="77385" bIns="38692" rtlCol="0" anchor="ctr"/>
              <a:lstStyle/>
              <a:p>
                <a:pPr algn="ctr" defTabSz="792118"/>
                <a:r>
                  <a:rPr lang="en-US" sz="37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êu kết quả </a:t>
                </a:r>
                <a:r>
                  <a:rPr lang="en-US" sz="37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37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7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 defTabSz="792118"/>
                <a14:m>
                  <m:oMath xmlns:m="http://schemas.openxmlformats.org/officeDocument/2006/math">
                    <m:f>
                      <m:fPr>
                        <m:ctrlP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  <m:r>
                      <a:rPr lang="en-US" sz="46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6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046" y="986864"/>
                <a:ext cx="6354754" cy="2161315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6-Point Star 5"/>
              <p:cNvSpPr/>
              <p:nvPr/>
            </p:nvSpPr>
            <p:spPr>
              <a:xfrm>
                <a:off x="2345164" y="3218175"/>
                <a:ext cx="6063977" cy="3006325"/>
              </a:xfrm>
              <a:prstGeom prst="star6">
                <a:avLst/>
              </a:prstGeom>
              <a:solidFill>
                <a:srgbClr val="00B0F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lIns="77385" tIns="38692" rIns="77385" bIns="38692" rtlCol="0" anchor="ctr"/>
              <a:lstStyle/>
              <a:p>
                <a:pPr algn="ctr" defTabSz="913920"/>
                <a:r>
                  <a:rPr lang="en-US" sz="4400" b="1" dirty="0">
                    <a:solidFill>
                      <a:schemeClr val="tx1"/>
                    </a:solidFill>
                  </a:rPr>
                  <a:t>Đáp á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6-Point Star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164" y="3218175"/>
                <a:ext cx="6063977" cy="3006325"/>
              </a:xfrm>
              <a:prstGeom prst="star6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458.5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875927" y="6115735"/>
            <a:ext cx="469236" cy="595539"/>
          </a:xfrm>
          <a:prstGeom prst="rect">
            <a:avLst/>
          </a:prstGeom>
        </p:spPr>
      </p:pic>
      <p:sp>
        <p:nvSpPr>
          <p:cNvPr id="8" name="WordArt 3"/>
          <p:cNvSpPr>
            <a:spLocks noChangeArrowheads="1" noChangeShapeType="1" noTextEdit="1"/>
          </p:cNvSpPr>
          <p:nvPr/>
        </p:nvSpPr>
        <p:spPr bwMode="auto">
          <a:xfrm>
            <a:off x="9506474" y="87256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9" name="WordArt 4"/>
          <p:cNvSpPr>
            <a:spLocks noChangeArrowheads="1" noChangeShapeType="1" noTextEdit="1"/>
          </p:cNvSpPr>
          <p:nvPr/>
        </p:nvSpPr>
        <p:spPr bwMode="auto">
          <a:xfrm>
            <a:off x="9506474" y="872565"/>
            <a:ext cx="285750" cy="30718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10" name="WordArt 5"/>
          <p:cNvSpPr>
            <a:spLocks noChangeArrowheads="1" noChangeShapeType="1" noTextEdit="1"/>
          </p:cNvSpPr>
          <p:nvPr/>
        </p:nvSpPr>
        <p:spPr bwMode="auto">
          <a:xfrm>
            <a:off x="9506474" y="872563"/>
            <a:ext cx="2286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11" name="WordArt 6"/>
          <p:cNvSpPr>
            <a:spLocks noChangeArrowheads="1" noChangeShapeType="1" noTextEdit="1"/>
          </p:cNvSpPr>
          <p:nvPr/>
        </p:nvSpPr>
        <p:spPr bwMode="auto">
          <a:xfrm>
            <a:off x="950647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9163574" y="643963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13" name="WordArt 8"/>
          <p:cNvSpPr>
            <a:spLocks noChangeArrowheads="1" noChangeShapeType="1" noTextEdit="1"/>
          </p:cNvSpPr>
          <p:nvPr/>
        </p:nvSpPr>
        <p:spPr bwMode="auto">
          <a:xfrm>
            <a:off x="944932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14" name="WordArt 9"/>
          <p:cNvSpPr>
            <a:spLocks noChangeArrowheads="1" noChangeShapeType="1" noTextEdit="1"/>
          </p:cNvSpPr>
          <p:nvPr/>
        </p:nvSpPr>
        <p:spPr bwMode="auto">
          <a:xfrm>
            <a:off x="950647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sp>
        <p:nvSpPr>
          <p:cNvPr id="15" name="Oval 37"/>
          <p:cNvSpPr>
            <a:spLocks noChangeArrowheads="1"/>
          </p:cNvSpPr>
          <p:nvPr/>
        </p:nvSpPr>
        <p:spPr bwMode="auto">
          <a:xfrm>
            <a:off x="9163574" y="643963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16" name="WordArt 38"/>
          <p:cNvSpPr>
            <a:spLocks noChangeArrowheads="1" noChangeShapeType="1" noTextEdit="1"/>
          </p:cNvSpPr>
          <p:nvPr/>
        </p:nvSpPr>
        <p:spPr bwMode="auto">
          <a:xfrm>
            <a:off x="944932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17" name="WordArt 39"/>
          <p:cNvSpPr>
            <a:spLocks noChangeArrowheads="1" noChangeShapeType="1" noTextEdit="1"/>
          </p:cNvSpPr>
          <p:nvPr/>
        </p:nvSpPr>
        <p:spPr bwMode="auto">
          <a:xfrm>
            <a:off x="9392174" y="815413"/>
            <a:ext cx="4572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18" name="WordArt 40"/>
          <p:cNvSpPr>
            <a:spLocks noChangeArrowheads="1" noChangeShapeType="1" noTextEdit="1"/>
          </p:cNvSpPr>
          <p:nvPr/>
        </p:nvSpPr>
        <p:spPr bwMode="auto">
          <a:xfrm>
            <a:off x="950647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19" name="WordArt 41"/>
          <p:cNvSpPr>
            <a:spLocks noChangeArrowheads="1" noChangeShapeType="1" noTextEdit="1"/>
          </p:cNvSpPr>
          <p:nvPr/>
        </p:nvSpPr>
        <p:spPr bwMode="auto">
          <a:xfrm>
            <a:off x="9392174" y="815413"/>
            <a:ext cx="4000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20" name="WordArt 42"/>
          <p:cNvSpPr>
            <a:spLocks noChangeArrowheads="1" noChangeShapeType="1" noTextEdit="1"/>
          </p:cNvSpPr>
          <p:nvPr/>
        </p:nvSpPr>
        <p:spPr bwMode="auto">
          <a:xfrm>
            <a:off x="950647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  <p:grpSp>
        <p:nvGrpSpPr>
          <p:cNvPr id="34" name="Group 51"/>
          <p:cNvGrpSpPr>
            <a:grpSpLocks/>
          </p:cNvGrpSpPr>
          <p:nvPr/>
        </p:nvGrpSpPr>
        <p:grpSpPr bwMode="auto">
          <a:xfrm>
            <a:off x="2368915" y="2731401"/>
            <a:ext cx="1449214" cy="1899295"/>
            <a:chOff x="576" y="1741"/>
            <a:chExt cx="779" cy="1235"/>
          </a:xfrm>
        </p:grpSpPr>
        <p:sp>
          <p:nvSpPr>
            <p:cNvPr id="35" name="AutoShape 49"/>
            <p:cNvSpPr>
              <a:spLocks noChangeArrowheads="1"/>
            </p:cNvSpPr>
            <p:nvPr/>
          </p:nvSpPr>
          <p:spPr bwMode="auto">
            <a:xfrm>
              <a:off x="576" y="1745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  <p:sp>
          <p:nvSpPr>
            <p:cNvPr id="36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7" name="AutoShape 49"/>
            <p:cNvSpPr>
              <a:spLocks noChangeArrowheads="1"/>
            </p:cNvSpPr>
            <p:nvPr/>
          </p:nvSpPr>
          <p:spPr bwMode="auto">
            <a:xfrm>
              <a:off x="576" y="1741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207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42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6" grpId="0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rId8" action="ppaction://hlinksldjump"/>
          </p:cNvPr>
          <p:cNvSpPr/>
          <p:nvPr/>
        </p:nvSpPr>
        <p:spPr>
          <a:xfrm rot="10800000">
            <a:off x="8185980" y="4267201"/>
            <a:ext cx="1001640" cy="75587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82" tIns="38690" rIns="77382" bIns="38690" rtlCol="0" anchor="ctr"/>
          <a:lstStyle/>
          <a:p>
            <a:pPr algn="ctr" defTabSz="913877"/>
            <a:endParaRPr lang="vi-VN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1810322" y="381000"/>
                <a:ext cx="6705600" cy="2133600"/>
              </a:xfrm>
              <a:prstGeom prst="snip2DiagRect">
                <a:avLst>
                  <a:gd name="adj1" fmla="val 0"/>
                  <a:gd name="adj2" fmla="val 31233"/>
                </a:avLst>
              </a:prstGeom>
              <a:solidFill>
                <a:srgbClr val="FFFF00"/>
              </a:solidFill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lIns="77382" tIns="38690" rIns="77382" bIns="38690" rtlCol="0" anchor="ctr"/>
              <a:lstStyle/>
              <a:p>
                <a:pPr defTabSz="792080"/>
                <a:r>
                  <a:rPr lang="en-US" sz="40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êu </a:t>
                </a:r>
                <a:r>
                  <a:rPr lang="en-US" sz="4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ết quả </a:t>
                </a:r>
                <a:r>
                  <a:rPr lang="en-US" sz="4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defTabSz="79208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?</m:t>
                      </m:r>
                    </m:oMath>
                  </m:oMathPara>
                </a14:m>
                <a:endParaRPr lang="en-US" sz="4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322" y="381000"/>
                <a:ext cx="6705600" cy="2133600"/>
              </a:xfrm>
              <a:prstGeom prst="snip2DiagRect">
                <a:avLst>
                  <a:gd name="adj1" fmla="val 0"/>
                  <a:gd name="adj2" fmla="val 31233"/>
                </a:avLst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nip Diagonal Corner Rectangle 5"/>
              <p:cNvSpPr/>
              <p:nvPr/>
            </p:nvSpPr>
            <p:spPr>
              <a:xfrm>
                <a:off x="1810322" y="3606887"/>
                <a:ext cx="6248400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2" tIns="38690" rIns="77382" bIns="38690" rtlCol="0" anchor="ctr"/>
              <a:lstStyle/>
              <a:p>
                <a:pPr algn="ctr" defTabSz="9138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Đá</m:t>
                      </m:r>
                      <m:r>
                        <m:rPr>
                          <m:sty m:val="p"/>
                        </m:rP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p</m:t>
                      </m:r>
                      <m: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á</m:t>
                      </m:r>
                      <m:r>
                        <m:rPr>
                          <m:sty m:val="p"/>
                        </m:rP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n</m:t>
                      </m:r>
                      <m: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nip Diagonal Corner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322" y="3606887"/>
                <a:ext cx="6248400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918.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875927" y="6262462"/>
            <a:ext cx="469236" cy="595539"/>
          </a:xfrm>
          <a:prstGeom prst="rect">
            <a:avLst/>
          </a:prstGeom>
        </p:spPr>
      </p:pic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113136" y="2672706"/>
            <a:ext cx="1449214" cy="1899295"/>
            <a:chOff x="576" y="1741"/>
            <a:chExt cx="779" cy="1235"/>
          </a:xfrm>
        </p:grpSpPr>
        <p:sp>
          <p:nvSpPr>
            <p:cNvPr id="9" name="AutoShape 49"/>
            <p:cNvSpPr>
              <a:spLocks noChangeArrowheads="1"/>
            </p:cNvSpPr>
            <p:nvPr/>
          </p:nvSpPr>
          <p:spPr bwMode="auto">
            <a:xfrm>
              <a:off x="576" y="1745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  <p:sp>
          <p:nvSpPr>
            <p:cNvPr id="10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" name="AutoShape 49"/>
            <p:cNvSpPr>
              <a:spLocks noChangeArrowheads="1"/>
            </p:cNvSpPr>
            <p:nvPr/>
          </p:nvSpPr>
          <p:spPr bwMode="auto">
            <a:xfrm>
              <a:off x="576" y="1741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</p:grpSp>
      <p:sp>
        <p:nvSpPr>
          <p:cNvPr id="12" name="WordArt 3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13" name="WordArt 4"/>
          <p:cNvSpPr>
            <a:spLocks noChangeArrowheads="1" noChangeShapeType="1" noTextEdit="1"/>
          </p:cNvSpPr>
          <p:nvPr/>
        </p:nvSpPr>
        <p:spPr bwMode="auto">
          <a:xfrm>
            <a:off x="9010650" y="1714502"/>
            <a:ext cx="285750" cy="30718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14" name="WordArt 5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286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15" name="WordArt 6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17" name="WordArt 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18" name="WordArt 9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sp>
        <p:nvSpPr>
          <p:cNvPr id="19" name="Oval 3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20" name="WordArt 3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21" name="WordArt 39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572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22" name="WordArt 40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23" name="WordArt 41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000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24" name="WordArt 42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759392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0"/>
                            </p:stCondLst>
                            <p:childTnLst>
                              <p:par>
                                <p:cTn id="7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37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19200" y="2319085"/>
            <a:ext cx="9906000" cy="22198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 lIns="91431" tIns="45716" rIns="91431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“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mẫu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”.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Hoà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hành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SGK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rang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130.</a:t>
            </a: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Chuẩn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bị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Luyệ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rang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131 SGK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oá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4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14800" y="609600"/>
            <a:ext cx="3810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4800" b="1" dirty="0">
                <a:solidFill>
                  <a:srgbClr val="FF0000"/>
                </a:solidFill>
                <a:latin typeface="Times New Roman" pitchFamily="18" charset="0"/>
              </a:rPr>
              <a:t>DẶN DÒ</a:t>
            </a:r>
          </a:p>
        </p:txBody>
      </p:sp>
    </p:spTree>
    <p:extLst>
      <p:ext uri="{BB962C8B-B14F-4D97-AF65-F5344CB8AC3E}">
        <p14:creationId xmlns:p14="http://schemas.microsoft.com/office/powerpoint/2010/main" val="1955161403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4"/>
            <a:ext cx="12192000" cy="6858000"/>
          </a:xfrm>
          <a:prstGeom prst="rect">
            <a:avLst/>
          </a:prstGeom>
        </p:spPr>
      </p:pic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3276600" y="228601"/>
            <a:ext cx="5257800" cy="847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ÚP THỎ ĐẾN TRƯỜNG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3704" y="3429000"/>
            <a:ext cx="1517295" cy="21332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2251" y="3073634"/>
            <a:ext cx="1600200" cy="2502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87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WordArt 6"/>
          <p:cNvSpPr>
            <a:spLocks noChangeArrowheads="1" noChangeShapeType="1" noTextEdit="1"/>
          </p:cNvSpPr>
          <p:nvPr/>
        </p:nvSpPr>
        <p:spPr bwMode="auto">
          <a:xfrm>
            <a:off x="3657600" y="1752600"/>
            <a:ext cx="4953000" cy="3200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300" b="1" kern="1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Impact"/>
              </a:rPr>
              <a:t>CHÀO CÁC EM !</a:t>
            </a:r>
          </a:p>
        </p:txBody>
      </p:sp>
    </p:spTree>
    <p:extLst>
      <p:ext uri="{BB962C8B-B14F-4D97-AF65-F5344CB8AC3E}">
        <p14:creationId xmlns:p14="http://schemas.microsoft.com/office/powerpoint/2010/main" val="18354463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1662546" y="634830"/>
                <a:ext cx="8182474" cy="2285999"/>
              </a:xfrm>
              <a:prstGeom prst="snip2DiagRect">
                <a:avLst>
                  <a:gd name="adj1" fmla="val 0"/>
                  <a:gd name="adj2" fmla="val 31233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lIns="77382" tIns="38690" rIns="77382" bIns="38690" rtlCol="0" anchor="ctr"/>
              <a:lstStyle/>
              <a:p>
                <a:pPr defTabSz="792080"/>
                <a:r>
                  <a:rPr lang="en-US" sz="4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ính:</a:t>
                </a:r>
                <a:endParaRPr lang="en-US" sz="4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79208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4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?</m:t>
                      </m:r>
                    </m:oMath>
                  </m:oMathPara>
                </a14:m>
                <a:endParaRPr lang="en-US" sz="4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546" y="634830"/>
                <a:ext cx="8182474" cy="2285999"/>
              </a:xfrm>
              <a:prstGeom prst="snip2DiagRect">
                <a:avLst>
                  <a:gd name="adj1" fmla="val 0"/>
                  <a:gd name="adj2" fmla="val 31233"/>
                </a:avLst>
              </a:prstGeom>
              <a:blipFill>
                <a:blip r:embed="rId5"/>
                <a:stretch>
                  <a:fillRect t="-1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nip Diagonal Corner Rectangle 5"/>
              <p:cNvSpPr/>
              <p:nvPr/>
            </p:nvSpPr>
            <p:spPr>
              <a:xfrm>
                <a:off x="2743200" y="4191000"/>
                <a:ext cx="6705599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2" tIns="38690" rIns="77382" bIns="38690" rtlCol="0" anchor="ctr"/>
              <a:lstStyle/>
              <a:p>
                <a:pPr algn="ctr" defTabSz="913877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:</a:t>
                </a:r>
                <a14:m>
                  <m:oMath xmlns:m="http://schemas.openxmlformats.org/officeDocument/2006/math">
                    <m:r>
                      <a:rPr lang="en-US" sz="4800" b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</m:t>
                    </m:r>
                    <m:f>
                      <m:fPr>
                        <m:ctrlP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  <m:r>
                      <a:rPr lang="en-US" sz="4800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Aari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𝟎</m:t>
                        </m:r>
                      </m:den>
                    </m:f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vi-VN" sz="4800" b="1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nip Diagonal Corner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4191000"/>
                <a:ext cx="6705599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918.5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75927" y="6262462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87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7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4"/>
            <a:ext cx="12192000" cy="6858000"/>
          </a:xfrm>
          <a:prstGeom prst="rect">
            <a:avLst/>
          </a:prstGeom>
        </p:spPr>
      </p:pic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3276600" y="228601"/>
            <a:ext cx="5257800" cy="847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ÚP THỎ ĐẾN TRƯỜNG</a:t>
            </a:r>
            <a:endParaRPr lang="en-US" sz="24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7330" y="3733800"/>
            <a:ext cx="1193799" cy="19353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329" y="3603398"/>
            <a:ext cx="1193800" cy="206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26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33333E-6 L 0.04705 -0.04005 C 0.05694 -0.04908 0.07187 -0.05394 0.08715 -0.05394 C 0.10486 -0.05394 0.11892 -0.04908 0.12882 -0.04005 L 0.17604 3.33333E-6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02" y="-270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154078" y="304807"/>
            <a:ext cx="6003945" cy="555193"/>
          </a:xfrm>
          <a:prstGeom prst="rect">
            <a:avLst/>
          </a:prstGeom>
          <a:noFill/>
        </p:spPr>
        <p:txBody>
          <a:bodyPr wrap="square" lIns="77385" tIns="38692" rIns="77385" bIns="38692" rtlCol="0">
            <a:spAutoFit/>
          </a:bodyPr>
          <a:lstStyle/>
          <a:p>
            <a:pPr defTabSz="792118"/>
            <a:r>
              <a:rPr lang="en-US" sz="31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3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3154078" y="986864"/>
                <a:ext cx="7361523" cy="2161315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5" tIns="38692" rIns="77385" bIns="38692" rtlCol="0" anchor="ctr"/>
              <a:lstStyle/>
              <a:p>
                <a:pPr algn="ctr" defTabSz="792118"/>
                <a:r>
                  <a:rPr lang="en-US" sz="4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. </a:t>
                </a:r>
                <a:r>
                  <a:rPr lang="en-US" sz="4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ết quả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 defTabSz="792118"/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078" y="986864"/>
                <a:ext cx="7361523" cy="2161315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6-Point Star 5"/>
              <p:cNvSpPr/>
              <p:nvPr/>
            </p:nvSpPr>
            <p:spPr>
              <a:xfrm>
                <a:off x="3094046" y="3352801"/>
                <a:ext cx="6063977" cy="3006325"/>
              </a:xfrm>
              <a:prstGeom prst="star6">
                <a:avLst/>
              </a:prstGeom>
              <a:solidFill>
                <a:schemeClr val="bg1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lIns="77385" tIns="38692" rIns="77385" bIns="38692" rtlCol="0" anchor="ctr"/>
              <a:lstStyle/>
              <a:p>
                <a:pPr algn="ctr" defTabSz="913920"/>
                <a:r>
                  <a:rPr lang="en-US" sz="4400" b="1" dirty="0">
                    <a:solidFill>
                      <a:schemeClr val="tx1"/>
                    </a:solidFill>
                  </a:rPr>
                  <a:t>Đáp á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vi-VN" sz="4800" b="1" dirty="0">
                  <a:solidFill>
                    <a:schemeClr val="tx1"/>
                  </a:solidFill>
                  <a:latin typeface="Aaril"/>
                </a:endParaRPr>
              </a:p>
            </p:txBody>
          </p:sp>
        </mc:Choice>
        <mc:Fallback xmlns="">
          <p:sp>
            <p:nvSpPr>
              <p:cNvPr id="6" name="6-Point Star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046" y="3352801"/>
                <a:ext cx="6063977" cy="3006325"/>
              </a:xfrm>
              <a:prstGeom prst="star6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458.5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75927" y="6115735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077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42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/>
      <p:bldP spid="4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4"/>
            <a:ext cx="12192000" cy="6858000"/>
          </a:xfrm>
          <a:prstGeom prst="rect">
            <a:avLst/>
          </a:prstGeom>
        </p:spPr>
      </p:pic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3276600" y="228601"/>
            <a:ext cx="5257800" cy="847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ÚP THỎ ĐẾN TRƯỜNG</a:t>
            </a:r>
            <a:endParaRPr lang="en-US" sz="24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525" y="3677649"/>
            <a:ext cx="1193800" cy="18669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7331" y="3643857"/>
            <a:ext cx="998538" cy="1935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45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0.02882 -0.07315 C 0.0349 -0.08958 0.0441 -0.09838 0.05365 -0.09838 C 0.06459 -0.09838 0.07327 -0.08958 0.07934 -0.07315 L 0.10868 1.11111E-6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34" y="-49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171486" y="1060684"/>
            <a:ext cx="6613153" cy="555201"/>
          </a:xfrm>
          <a:prstGeom prst="rect">
            <a:avLst/>
          </a:prstGeom>
          <a:noFill/>
        </p:spPr>
        <p:txBody>
          <a:bodyPr wrap="square" lIns="77393" tIns="38696" rIns="77393" bIns="38696" rtlCol="0">
            <a:spAutoFit/>
          </a:bodyPr>
          <a:lstStyle/>
          <a:p>
            <a:pPr defTabSz="792194"/>
            <a:r>
              <a:rPr lang="en-US" sz="31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3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nip Diagonal Corner Rectangle 3"/>
          <p:cNvSpPr/>
          <p:nvPr/>
        </p:nvSpPr>
        <p:spPr>
          <a:xfrm>
            <a:off x="1524000" y="544288"/>
            <a:ext cx="8839200" cy="2198912"/>
          </a:xfrm>
          <a:prstGeom prst="snip2DiagRect">
            <a:avLst>
              <a:gd name="adj1" fmla="val 0"/>
              <a:gd name="adj2" fmla="val 300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93" tIns="38696" rIns="77393" bIns="38696" rtlCol="0" anchor="ctr"/>
          <a:lstStyle/>
          <a:p>
            <a:pPr algn="just" defTabSz="792194"/>
            <a:r>
              <a:rPr lang="en-US" sz="41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3.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Muốn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rừ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ùng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mẫu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, ta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làm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như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ế</a:t>
            </a:r>
            <a:r>
              <a:rPr lang="en-US" sz="41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nào ?</a:t>
            </a:r>
            <a:endParaRPr lang="en-US" sz="41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nip Diagonal Corner Rectangle 4"/>
          <p:cNvSpPr/>
          <p:nvPr/>
        </p:nvSpPr>
        <p:spPr>
          <a:xfrm>
            <a:off x="1510145" y="3429000"/>
            <a:ext cx="9144000" cy="1988840"/>
          </a:xfrm>
          <a:prstGeom prst="snip2DiagRect">
            <a:avLst/>
          </a:prstGeom>
          <a:solidFill>
            <a:srgbClr val="00B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7393" tIns="38696" rIns="77393" bIns="38696" rtlCol="0" anchor="ctr"/>
          <a:lstStyle/>
          <a:p>
            <a:pPr algn="just" defTabSz="913877"/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, ta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lấy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giữ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.</a:t>
            </a:r>
            <a:endParaRPr lang="vi-VN" sz="3200" b="1" dirty="0">
              <a:solidFill>
                <a:srgbClr val="FFFF00"/>
              </a:solidFill>
              <a:latin typeface="Aaril"/>
              <a:cs typeface="Times New Roman" panose="02020603050405020304" pitchFamily="18" charset="0"/>
            </a:endParaRPr>
          </a:p>
        </p:txBody>
      </p:sp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438.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74651" y="6115733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52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42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/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4"/>
            <a:ext cx="12192000" cy="6858000"/>
          </a:xfrm>
          <a:prstGeom prst="rect">
            <a:avLst/>
          </a:prstGeom>
        </p:spPr>
      </p:pic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3276600" y="228601"/>
            <a:ext cx="5257800" cy="847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ÚP THỎ ĐẾN TRƯỜNG</a:t>
            </a:r>
            <a:endParaRPr lang="en-US" sz="24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313" y="3620481"/>
            <a:ext cx="1194920" cy="18655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7331" y="3647520"/>
            <a:ext cx="998538" cy="1935328"/>
          </a:xfrm>
          <a:prstGeom prst="rect">
            <a:avLst/>
          </a:prstGeom>
        </p:spPr>
      </p:pic>
      <p:sp>
        <p:nvSpPr>
          <p:cNvPr id="18" name="Cloud Callout 17"/>
          <p:cNvSpPr/>
          <p:nvPr/>
        </p:nvSpPr>
        <p:spPr>
          <a:xfrm>
            <a:off x="2418671" y="1308042"/>
            <a:ext cx="7475308" cy="1441279"/>
          </a:xfrm>
          <a:prstGeom prst="cloudCallout">
            <a:avLst>
              <a:gd name="adj1" fmla="val 25262"/>
              <a:gd name="adj2" fmla="val 110083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bạn nhé!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bạn có buổi học bổ ích. </a:t>
            </a:r>
          </a:p>
        </p:txBody>
      </p:sp>
    </p:spTree>
    <p:extLst>
      <p:ext uri="{BB962C8B-B14F-4D97-AF65-F5344CB8AC3E}">
        <p14:creationId xmlns:p14="http://schemas.microsoft.com/office/powerpoint/2010/main" val="309454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88 -0.03704 L 0.01892 -0.19699 C 0.02743 -0.23287 0.04045 -0.25185 0.05382 -0.25185 C 0.06927 -0.25185 0.08142 -0.23287 0.0901 -0.19699 L 0.1316 -0.03704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74" y="-10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2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5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6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7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8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784</TotalTime>
  <Words>1078</Words>
  <Application>Microsoft Office PowerPoint</Application>
  <PresentationFormat>Widescreen</PresentationFormat>
  <Paragraphs>317</Paragraphs>
  <Slides>30</Slides>
  <Notes>2</Notes>
  <HiddenSlides>0</HiddenSlides>
  <MMClips>7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53" baseType="lpstr">
      <vt:lpstr>MS PGothic</vt:lpstr>
      <vt:lpstr>Aaril</vt:lpstr>
      <vt:lpstr>Arial</vt:lpstr>
      <vt:lpstr>Arial Black</vt:lpstr>
      <vt:lpstr>Calibri</vt:lpstr>
      <vt:lpstr>Calibri Light</vt:lpstr>
      <vt:lpstr>Cambria Math</vt:lpstr>
      <vt:lpstr>Impact</vt:lpstr>
      <vt:lpstr>Lucida Sans Unicode</vt:lpstr>
      <vt:lpstr>Times New Roman</vt:lpstr>
      <vt:lpstr>Verdana</vt:lpstr>
      <vt:lpstr>VnBangkok</vt:lpstr>
      <vt:lpstr>VNbritannic</vt:lpstr>
      <vt:lpstr>VNI-Times</vt:lpstr>
      <vt:lpstr>Wingdings 2</vt:lpstr>
      <vt:lpstr>Wingdings 3</vt:lpstr>
      <vt:lpstr>12_Concourse</vt:lpstr>
      <vt:lpstr>2_Concourse</vt:lpstr>
      <vt:lpstr>1_Office Theme</vt:lpstr>
      <vt:lpstr>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Techsi.vn</cp:lastModifiedBy>
  <cp:revision>256</cp:revision>
  <dcterms:created xsi:type="dcterms:W3CDTF">2021-02-25T03:05:53Z</dcterms:created>
  <dcterms:modified xsi:type="dcterms:W3CDTF">2023-03-02T03:14:36Z</dcterms:modified>
</cp:coreProperties>
</file>